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478F6" w:rsidRDefault="00154138" w:rsidP="00154138">
      <w:pPr>
        <w:jc w:val="center"/>
        <w:rPr>
          <w:rFonts w:ascii="Times New Roman" w:hAnsi="Times New Roman" w:cs="Times New Roman"/>
          <w:sz w:val="28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</w:rPr>
        <w:t>Bài tập ôn luyện môn Toán</w:t>
      </w:r>
    </w:p>
    <w:p w:rsidR="00154138" w:rsidRDefault="00154138" w:rsidP="00154138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Ngày….tháng 02 năm 2020</w:t>
      </w:r>
    </w:p>
    <w:p w:rsidR="00154138" w:rsidRDefault="00154138" w:rsidP="00154138">
      <w:pPr>
        <w:pStyle w:val="KhngDncch"/>
        <w:spacing w:line="312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1. Viết tiếp vào chỗ chấm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868"/>
        <w:gridCol w:w="4140"/>
      </w:tblGrid>
      <w:tr w:rsidR="00154138" w:rsidTr="00EC3AC5">
        <w:tc>
          <w:tcPr>
            <w:tcW w:w="5868" w:type="dxa"/>
          </w:tcPr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+ Số 18 gồm  …  chục và  …  đơn vị.</w:t>
            </w:r>
          </w:p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+ Số 13 gồm  …  đơn vị và  …  chục.</w:t>
            </w:r>
          </w:p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+ Số 16 gồm  …  chục và  …  đơn vị.</w:t>
            </w:r>
          </w:p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+ Số  …  gồm 2  chục và  0 đơn vị.</w:t>
            </w:r>
          </w:p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+ Số 10 gồm  …  chục và  …  đơn vị.</w:t>
            </w:r>
          </w:p>
        </w:tc>
        <w:tc>
          <w:tcPr>
            <w:tcW w:w="4140" w:type="dxa"/>
          </w:tcPr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+ Số liền trước số 20 là …</w:t>
            </w:r>
          </w:p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+ Số liền sau số 10 là …</w:t>
            </w:r>
          </w:p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+ Số liền trước số 17 là …</w:t>
            </w:r>
          </w:p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+ Số bé nhất có một chữ số là …</w:t>
            </w:r>
          </w:p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+ Số bé nhất có hai chữ số là …</w:t>
            </w:r>
          </w:p>
        </w:tc>
      </w:tr>
    </w:tbl>
    <w:p w:rsidR="00154138" w:rsidRDefault="00154138" w:rsidP="00154138">
      <w:pPr>
        <w:pStyle w:val="KhngDncch"/>
        <w:spacing w:line="312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2. Đặt tính rồi tính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298"/>
        <w:gridCol w:w="1298"/>
        <w:gridCol w:w="1298"/>
        <w:gridCol w:w="1298"/>
        <w:gridCol w:w="1298"/>
        <w:gridCol w:w="1298"/>
        <w:gridCol w:w="1299"/>
        <w:gridCol w:w="1299"/>
      </w:tblGrid>
      <w:tr w:rsidR="00154138" w:rsidTr="00EC3AC5"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 + 3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 + 9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9 + 0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9 - 5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 - 4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 + 4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7 - 2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 - 6</w:t>
            </w:r>
          </w:p>
        </w:tc>
      </w:tr>
      <w:tr w:rsidR="00154138" w:rsidTr="00EC3AC5"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</w:tr>
      <w:tr w:rsidR="00154138" w:rsidTr="00EC3AC5"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</w:tr>
      <w:tr w:rsidR="00154138" w:rsidTr="00EC3AC5"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</w:tr>
    </w:tbl>
    <w:p w:rsidR="00154138" w:rsidRDefault="00154138" w:rsidP="00154138">
      <w:pPr>
        <w:pStyle w:val="KhngDncch"/>
        <w:spacing w:line="312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3. Số?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596"/>
        <w:gridCol w:w="2596"/>
        <w:gridCol w:w="2597"/>
        <w:gridCol w:w="2597"/>
      </w:tblGrid>
      <w:tr w:rsidR="00154138" w:rsidTr="00EC3AC5">
        <w:tc>
          <w:tcPr>
            <w:tcW w:w="2596" w:type="dxa"/>
          </w:tcPr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 +  …  = 18</w:t>
            </w:r>
          </w:p>
        </w:tc>
        <w:tc>
          <w:tcPr>
            <w:tcW w:w="2596" w:type="dxa"/>
          </w:tcPr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6 –  … = 13 </w:t>
            </w:r>
          </w:p>
        </w:tc>
        <w:tc>
          <w:tcPr>
            <w:tcW w:w="2597" w:type="dxa"/>
          </w:tcPr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 + 5 = …</w:t>
            </w:r>
          </w:p>
        </w:tc>
        <w:tc>
          <w:tcPr>
            <w:tcW w:w="2597" w:type="dxa"/>
          </w:tcPr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9 – 3 – … = 11</w:t>
            </w:r>
          </w:p>
        </w:tc>
      </w:tr>
      <w:tr w:rsidR="00154138" w:rsidTr="00EC3AC5">
        <w:tc>
          <w:tcPr>
            <w:tcW w:w="2596" w:type="dxa"/>
          </w:tcPr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....  +  3 = 17</w:t>
            </w:r>
          </w:p>
        </w:tc>
        <w:tc>
          <w:tcPr>
            <w:tcW w:w="2596" w:type="dxa"/>
          </w:tcPr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9 – 3 = …</w:t>
            </w:r>
          </w:p>
        </w:tc>
        <w:tc>
          <w:tcPr>
            <w:tcW w:w="2597" w:type="dxa"/>
          </w:tcPr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…  –  5  = 12</w:t>
            </w:r>
          </w:p>
        </w:tc>
        <w:tc>
          <w:tcPr>
            <w:tcW w:w="2597" w:type="dxa"/>
          </w:tcPr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 + … – 8 = 10</w:t>
            </w:r>
          </w:p>
        </w:tc>
      </w:tr>
    </w:tbl>
    <w:p w:rsidR="00154138" w:rsidRDefault="00154138" w:rsidP="00154138">
      <w:pPr>
        <w:pStyle w:val="KhngDncch"/>
        <w:spacing w:line="312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4.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Nối các phép tính có kết quả bằng nhau:</w:t>
      </w:r>
    </w:p>
    <w:p w:rsidR="00154138" w:rsidRDefault="00154138" w:rsidP="00154138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525</wp:posOffset>
                </wp:positionH>
                <wp:positionV relativeFrom="paragraph">
                  <wp:posOffset>1270</wp:posOffset>
                </wp:positionV>
                <wp:extent cx="6438900" cy="1156970"/>
                <wp:effectExtent l="9525" t="7620" r="9525" b="6985"/>
                <wp:wrapNone/>
                <wp:docPr id="39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438900" cy="1156970"/>
                          <a:chOff x="1185" y="8295"/>
                          <a:chExt cx="10140" cy="1822"/>
                        </a:xfrm>
                      </wpg:grpSpPr>
                      <wps:wsp>
                        <wps:cNvPr id="40" name="Rectangle 431"/>
                        <wps:cNvSpPr>
                          <a:spLocks noChangeArrowheads="1"/>
                        </wps:cNvSpPr>
                        <wps:spPr bwMode="auto">
                          <a:xfrm>
                            <a:off x="1185" y="8295"/>
                            <a:ext cx="1395" cy="502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15 +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Rectangle 432"/>
                        <wps:cNvSpPr>
                          <a:spLocks noChangeArrowheads="1"/>
                        </wps:cNvSpPr>
                        <wps:spPr bwMode="auto">
                          <a:xfrm>
                            <a:off x="3360" y="8295"/>
                            <a:ext cx="1395" cy="502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 xml:space="preserve">19 – 9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Rectangle 433"/>
                        <wps:cNvSpPr>
                          <a:spLocks noChangeArrowheads="1"/>
                        </wps:cNvSpPr>
                        <wps:spPr bwMode="auto">
                          <a:xfrm>
                            <a:off x="5625" y="8295"/>
                            <a:ext cx="1395" cy="502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 xml:space="preserve">17 – 3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Rectangle 434"/>
                        <wps:cNvSpPr>
                          <a:spLocks noChangeArrowheads="1"/>
                        </wps:cNvSpPr>
                        <wps:spPr bwMode="auto">
                          <a:xfrm>
                            <a:off x="9930" y="8295"/>
                            <a:ext cx="1395" cy="502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 xml:space="preserve">18 – 6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Rectangle 435"/>
                        <wps:cNvSpPr>
                          <a:spLocks noChangeArrowheads="1"/>
                        </wps:cNvSpPr>
                        <wps:spPr bwMode="auto">
                          <a:xfrm>
                            <a:off x="7845" y="8295"/>
                            <a:ext cx="1395" cy="502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10 + 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Rectangle 436"/>
                        <wps:cNvSpPr>
                          <a:spLocks noChangeArrowheads="1"/>
                        </wps:cNvSpPr>
                        <wps:spPr bwMode="auto">
                          <a:xfrm>
                            <a:off x="1185" y="9615"/>
                            <a:ext cx="1395" cy="502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8 +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Rectangle 437"/>
                        <wps:cNvSpPr>
                          <a:spLocks noChangeArrowheads="1"/>
                        </wps:cNvSpPr>
                        <wps:spPr bwMode="auto">
                          <a:xfrm>
                            <a:off x="3360" y="9615"/>
                            <a:ext cx="1395" cy="502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11 +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Rectangle 438"/>
                        <wps:cNvSpPr>
                          <a:spLocks noChangeArrowheads="1"/>
                        </wps:cNvSpPr>
                        <wps:spPr bwMode="auto">
                          <a:xfrm>
                            <a:off x="5625" y="9615"/>
                            <a:ext cx="1395" cy="502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11 +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Rectangle 439"/>
                        <wps:cNvSpPr>
                          <a:spLocks noChangeArrowheads="1"/>
                        </wps:cNvSpPr>
                        <wps:spPr bwMode="auto">
                          <a:xfrm>
                            <a:off x="9930" y="9615"/>
                            <a:ext cx="1395" cy="502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 xml:space="preserve">19 – 5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Rectangle 440"/>
                        <wps:cNvSpPr>
                          <a:spLocks noChangeArrowheads="1"/>
                        </wps:cNvSpPr>
                        <wps:spPr bwMode="auto">
                          <a:xfrm>
                            <a:off x="7845" y="9615"/>
                            <a:ext cx="1395" cy="502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00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 xml:space="preserve">19 – 2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" o:spid="_x0000_s1026" style="position:absolute;margin-left:.75pt;margin-top:.1pt;width:507pt;height:91.1pt;z-index:251659264" coordorigin="1185,8295" coordsize="10140,1822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">
                <v:rect id="Rectangle 431" o:spid="_x0000_s1027" style="position:absolute;left:1185;top:8295;width:1395;height:502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" filled="f" fillcolor="#f90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15 + 2</w:t>
                        </w:r>
                      </w:p>
                    </w:txbxContent>
                  </v:textbox>
                </v:rect>
                <v:rect id="Rectangle 432" o:spid="_x0000_s1028" style="position:absolute;left:3360;top:8295;width:1395;height:502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" filled="f" fillcolor="#f90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 xml:space="preserve">19 – 9 </w:t>
                        </w:r>
                      </w:p>
                    </w:txbxContent>
                  </v:textbox>
                </v:rect>
                <v:rect id="Rectangle 433" o:spid="_x0000_s1029" style="position:absolute;left:5625;top:8295;width:1395;height:502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" filled="f" fillcolor="#f90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 xml:space="preserve">17 – 3 </w:t>
                        </w:r>
                      </w:p>
                    </w:txbxContent>
                  </v:textbox>
                </v:rect>
                <v:rect id="Rectangle 434" o:spid="_x0000_s1030" style="position:absolute;left:9930;top:8295;width:1395;height:502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" filled="f" fillcolor="#f90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 xml:space="preserve">18 – 6 </w:t>
                        </w:r>
                      </w:p>
                    </w:txbxContent>
                  </v:textbox>
                </v:rect>
                <v:rect id="Rectangle 435" o:spid="_x0000_s1031" style="position:absolute;left:7845;top:8295;width:1395;height:502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" filled="f" fillcolor="#f90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10 + 6</w:t>
                        </w:r>
                      </w:p>
                    </w:txbxContent>
                  </v:textbox>
                </v:rect>
                <v:rect id="Rectangle 436" o:spid="_x0000_s1032" style="position:absolute;left:1185;top:9615;width:1395;height:502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" filled="f" fillcolor="#f90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8 + 2</w:t>
                        </w:r>
                      </w:p>
                    </w:txbxContent>
                  </v:textbox>
                </v:rect>
                <v:rect id="Rectangle 437" o:spid="_x0000_s1033" style="position:absolute;left:3360;top:9615;width:1395;height:502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" filled="f" fillcolor="#f90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11 + 5</w:t>
                        </w:r>
                      </w:p>
                    </w:txbxContent>
                  </v:textbox>
                </v:rect>
                <v:rect id="Rectangle 438" o:spid="_x0000_s1034" style="position:absolute;left:5625;top:9615;width:1395;height:502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" filled="f" fillcolor="#f90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11 + 1</w:t>
                        </w:r>
                      </w:p>
                    </w:txbxContent>
                  </v:textbox>
                </v:rect>
                <v:rect id="Rectangle 439" o:spid="_x0000_s1035" style="position:absolute;left:9930;top:9615;width:1395;height:502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" filled="f" fillcolor="#f90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 xml:space="preserve">19 – 5 </w:t>
                        </w:r>
                      </w:p>
                    </w:txbxContent>
                  </v:textbox>
                </v:rect>
                <v:rect id="Rectangle 440" o:spid="_x0000_s1036" style="position:absolute;left:7845;top:9615;width:1395;height:502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" filled="f" fillcolor="#f90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 xml:space="preserve">19 – 2 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154138" w:rsidRDefault="00154138" w:rsidP="00154138">
      <w:pPr>
        <w:rPr>
          <w:rFonts w:ascii="Times New Roman" w:hAnsi="Times New Roman"/>
          <w:sz w:val="28"/>
          <w:szCs w:val="28"/>
        </w:rPr>
      </w:pPr>
    </w:p>
    <w:p w:rsidR="00154138" w:rsidRDefault="00154138" w:rsidP="00154138">
      <w:pPr>
        <w:rPr>
          <w:rFonts w:ascii="Times New Roman" w:hAnsi="Times New Roman"/>
          <w:sz w:val="28"/>
          <w:szCs w:val="28"/>
        </w:rPr>
      </w:pPr>
    </w:p>
    <w:p w:rsidR="00154138" w:rsidRDefault="00154138" w:rsidP="00154138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866775</wp:posOffset>
                </wp:positionH>
                <wp:positionV relativeFrom="paragraph">
                  <wp:posOffset>344170</wp:posOffset>
                </wp:positionV>
                <wp:extent cx="247650" cy="210820"/>
                <wp:effectExtent l="9525" t="8255" r="9525" b="9525"/>
                <wp:wrapNone/>
                <wp:docPr id="38" name="Rectangl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210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B52707" id="Rectangle 38" o:spid="_x0000_s1026" style="position:absolute;margin-left:68.25pt;margin-top:27.1pt;width:19.5pt;height:16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"/>
            </w:pict>
          </mc:Fallback>
        </mc:AlternateContent>
      </w:r>
    </w:p>
    <w:p w:rsidR="00154138" w:rsidRDefault="00154138" w:rsidP="00154138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743450</wp:posOffset>
                </wp:positionH>
                <wp:positionV relativeFrom="paragraph">
                  <wp:posOffset>314960</wp:posOffset>
                </wp:positionV>
                <wp:extent cx="323850" cy="285750"/>
                <wp:effectExtent l="9525" t="7620" r="9525" b="11430"/>
                <wp:wrapNone/>
                <wp:docPr id="37" name="Rectangl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385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126581" id="Rectangle 37" o:spid="_x0000_s1026" style="position:absolute;margin-left:373.5pt;margin-top:24.8pt;width:25.5pt;height:22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"/>
            </w:pict>
          </mc:Fallback>
        </mc:AlternateContent>
      </w:r>
      <w:r>
        <w:rPr>
          <w:rFonts w:ascii="Times New Roman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209800</wp:posOffset>
                </wp:positionH>
                <wp:positionV relativeFrom="paragraph">
                  <wp:posOffset>314960</wp:posOffset>
                </wp:positionV>
                <wp:extent cx="323850" cy="285750"/>
                <wp:effectExtent l="9525" t="7620" r="9525" b="11430"/>
                <wp:wrapNone/>
                <wp:docPr id="36" name="Rectangl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385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F76089A" id="Rectangle 36" o:spid="_x0000_s1026" style="position:absolute;margin-left:174pt;margin-top:24.8pt;width:25.5pt;height:22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"/>
            </w:pict>
          </mc:Fallback>
        </mc:AlternateContent>
      </w:r>
      <w:r>
        <w:rPr>
          <w:rFonts w:ascii="Times New Roman" w:hAnsi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314960</wp:posOffset>
                </wp:positionV>
                <wp:extent cx="323850" cy="285750"/>
                <wp:effectExtent l="9525" t="7620" r="9525" b="11430"/>
                <wp:wrapNone/>
                <wp:docPr id="35" name="Rectangl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385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05B6F94" id="Rectangle 35" o:spid="_x0000_s1026" style="position:absolute;margin-left:45pt;margin-top:24.8pt;width:25.5pt;height:22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"/>
            </w:pict>
          </mc:Fallback>
        </mc:AlternateContent>
      </w:r>
      <w:r>
        <w:rPr>
          <w:rFonts w:ascii="Times New Roman" w:hAnsi="Times New Roman"/>
          <w:b/>
          <w:sz w:val="28"/>
          <w:szCs w:val="28"/>
        </w:rPr>
        <w:t>Bài 5. Nối           với số thích hợp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3462"/>
        <w:gridCol w:w="3216"/>
        <w:gridCol w:w="3462"/>
      </w:tblGrid>
      <w:tr w:rsidR="00154138" w:rsidTr="00EC3AC5">
        <w:tc>
          <w:tcPr>
            <w:tcW w:w="3462" w:type="dxa"/>
          </w:tcPr>
          <w:p w:rsidR="00154138" w:rsidRDefault="00154138" w:rsidP="00EC3AC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9   &lt; </w:t>
            </w:r>
          </w:p>
        </w:tc>
        <w:tc>
          <w:tcPr>
            <w:tcW w:w="3216" w:type="dxa"/>
          </w:tcPr>
          <w:p w:rsidR="00154138" w:rsidRDefault="00154138" w:rsidP="00EC3AC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&lt;  16</w:t>
            </w:r>
          </w:p>
        </w:tc>
        <w:tc>
          <w:tcPr>
            <w:tcW w:w="3462" w:type="dxa"/>
          </w:tcPr>
          <w:p w:rsidR="00154138" w:rsidRDefault="00154138" w:rsidP="00EC3AC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  &lt;             &lt;  20</w:t>
            </w:r>
          </w:p>
        </w:tc>
      </w:tr>
    </w:tbl>
    <w:p w:rsidR="00154138" w:rsidRDefault="00154138" w:rsidP="00154138">
      <w:pPr>
        <w:rPr>
          <w:rFonts w:ascii="Times New Roman" w:hAnsi="Times New Roman"/>
          <w:sz w:val="28"/>
          <w:szCs w:val="28"/>
        </w:rPr>
      </w:pPr>
    </w:p>
    <w:p w:rsidR="00154138" w:rsidRDefault="00154138" w:rsidP="00154138">
      <w:pPr>
        <w:rPr>
          <w:rFonts w:ascii="Times New Roman" w:hAnsi="Times New Roman"/>
          <w:sz w:val="28"/>
          <w:szCs w:val="28"/>
        </w:rPr>
      </w:pPr>
    </w:p>
    <w:p w:rsidR="00154138" w:rsidRDefault="00154138" w:rsidP="00154138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885825</wp:posOffset>
                </wp:positionH>
                <wp:positionV relativeFrom="paragraph">
                  <wp:posOffset>330835</wp:posOffset>
                </wp:positionV>
                <wp:extent cx="3990975" cy="400050"/>
                <wp:effectExtent l="9525" t="5080" r="9525" b="13970"/>
                <wp:wrapNone/>
                <wp:docPr id="13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90975" cy="400050"/>
                          <a:chOff x="975" y="11935"/>
                          <a:chExt cx="6285" cy="630"/>
                        </a:xfrm>
                      </wpg:grpSpPr>
                      <wpg:grpSp>
                        <wpg:cNvPr id="14" name="Group 453"/>
                        <wpg:cNvGrpSpPr>
                          <a:grpSpLocks/>
                        </wpg:cNvGrpSpPr>
                        <wpg:grpSpPr bwMode="auto">
                          <a:xfrm>
                            <a:off x="975" y="11935"/>
                            <a:ext cx="2025" cy="630"/>
                            <a:chOff x="975" y="11935"/>
                            <a:chExt cx="2025" cy="630"/>
                          </a:xfrm>
                        </wpg:grpSpPr>
                        <wpg:grpSp>
                          <wpg:cNvPr id="15" name="Group 447"/>
                          <wpg:cNvGrpSpPr>
                            <a:grpSpLocks/>
                          </wpg:cNvGrpSpPr>
                          <wpg:grpSpPr bwMode="auto">
                            <a:xfrm>
                              <a:off x="975" y="11935"/>
                              <a:ext cx="930" cy="630"/>
                              <a:chOff x="1905" y="12030"/>
                              <a:chExt cx="930" cy="630"/>
                            </a:xfrm>
                          </wpg:grpSpPr>
                          <wps:wsp>
                            <wps:cNvPr id="16" name="Oval 4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5" y="12030"/>
                                <a:ext cx="930" cy="6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" name="Text Box 4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0" y="12105"/>
                                <a:ext cx="630" cy="4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6111" w:rsidRDefault="00496111" w:rsidP="00154138">
                                  <w:pP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  <w:t>1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" name="Group 450"/>
                          <wpg:cNvGrpSpPr>
                            <a:grpSpLocks/>
                          </wpg:cNvGrpSpPr>
                          <wpg:grpSpPr bwMode="auto">
                            <a:xfrm>
                              <a:off x="2070" y="11935"/>
                              <a:ext cx="930" cy="630"/>
                              <a:chOff x="1905" y="12030"/>
                              <a:chExt cx="930" cy="630"/>
                            </a:xfrm>
                          </wpg:grpSpPr>
                          <wps:wsp>
                            <wps:cNvPr id="19" name="Oval 4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5" y="12030"/>
                                <a:ext cx="930" cy="6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" name="Text Box 4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0" y="12105"/>
                                <a:ext cx="630" cy="4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6111" w:rsidRDefault="00496111" w:rsidP="00154138">
                                  <w:pP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  <w:t>1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1" name="Group 454"/>
                        <wpg:cNvGrpSpPr>
                          <a:grpSpLocks/>
                        </wpg:cNvGrpSpPr>
                        <wpg:grpSpPr bwMode="auto">
                          <a:xfrm>
                            <a:off x="3105" y="11935"/>
                            <a:ext cx="2025" cy="630"/>
                            <a:chOff x="975" y="11935"/>
                            <a:chExt cx="2025" cy="630"/>
                          </a:xfrm>
                        </wpg:grpSpPr>
                        <wpg:grpSp>
                          <wpg:cNvPr id="22" name="Group 455"/>
                          <wpg:cNvGrpSpPr>
                            <a:grpSpLocks/>
                          </wpg:cNvGrpSpPr>
                          <wpg:grpSpPr bwMode="auto">
                            <a:xfrm>
                              <a:off x="975" y="11935"/>
                              <a:ext cx="930" cy="630"/>
                              <a:chOff x="1905" y="12030"/>
                              <a:chExt cx="930" cy="630"/>
                            </a:xfrm>
                          </wpg:grpSpPr>
                          <wps:wsp>
                            <wps:cNvPr id="23" name="Oval 4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5" y="12030"/>
                                <a:ext cx="930" cy="6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" name="Text Box 4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0" y="12105"/>
                                <a:ext cx="630" cy="4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6111" w:rsidRDefault="00496111" w:rsidP="00154138">
                                  <w:pP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  <w:t>1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" name="Group 458"/>
                          <wpg:cNvGrpSpPr>
                            <a:grpSpLocks/>
                          </wpg:cNvGrpSpPr>
                          <wpg:grpSpPr bwMode="auto">
                            <a:xfrm>
                              <a:off x="2070" y="11935"/>
                              <a:ext cx="930" cy="630"/>
                              <a:chOff x="1905" y="12030"/>
                              <a:chExt cx="930" cy="630"/>
                            </a:xfrm>
                          </wpg:grpSpPr>
                          <wps:wsp>
                            <wps:cNvPr id="26" name="Oval 4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5" y="12030"/>
                                <a:ext cx="930" cy="6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" name="Text Box 4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0" y="12105"/>
                                <a:ext cx="630" cy="4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6111" w:rsidRDefault="00496111" w:rsidP="00154138">
                                  <w:pP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  <w:t>1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8" name="Group 461"/>
                        <wpg:cNvGrpSpPr>
                          <a:grpSpLocks/>
                        </wpg:cNvGrpSpPr>
                        <wpg:grpSpPr bwMode="auto">
                          <a:xfrm>
                            <a:off x="5235" y="11935"/>
                            <a:ext cx="2025" cy="630"/>
                            <a:chOff x="975" y="11935"/>
                            <a:chExt cx="2025" cy="630"/>
                          </a:xfrm>
                        </wpg:grpSpPr>
                        <wpg:grpSp>
                          <wpg:cNvPr id="29" name="Group 462"/>
                          <wpg:cNvGrpSpPr>
                            <a:grpSpLocks/>
                          </wpg:cNvGrpSpPr>
                          <wpg:grpSpPr bwMode="auto">
                            <a:xfrm>
                              <a:off x="975" y="11935"/>
                              <a:ext cx="930" cy="630"/>
                              <a:chOff x="1905" y="12030"/>
                              <a:chExt cx="930" cy="630"/>
                            </a:xfrm>
                          </wpg:grpSpPr>
                          <wps:wsp>
                            <wps:cNvPr id="30" name="Oval 4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5" y="12030"/>
                                <a:ext cx="930" cy="6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Text Box 4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0" y="12105"/>
                                <a:ext cx="630" cy="4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6111" w:rsidRDefault="00496111" w:rsidP="00154138">
                                  <w:pP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  <w:t>1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" name="Group 465"/>
                          <wpg:cNvGrpSpPr>
                            <a:grpSpLocks/>
                          </wpg:cNvGrpSpPr>
                          <wpg:grpSpPr bwMode="auto">
                            <a:xfrm>
                              <a:off x="2070" y="11935"/>
                              <a:ext cx="930" cy="630"/>
                              <a:chOff x="1905" y="12030"/>
                              <a:chExt cx="930" cy="630"/>
                            </a:xfrm>
                          </wpg:grpSpPr>
                          <wps:wsp>
                            <wps:cNvPr id="33" name="Oval 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5" y="12030"/>
                                <a:ext cx="930" cy="6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Text Box 4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0" y="12105"/>
                                <a:ext cx="630" cy="4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 cmpd="sng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96111" w:rsidRDefault="00496111" w:rsidP="00154138">
                                  <w:pP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8"/>
                                      <w:szCs w:val="28"/>
                                    </w:rPr>
                                    <w:t>2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" o:spid="_x0000_s1037" style="position:absolute;margin-left:69.75pt;margin-top:26.05pt;width:314.25pt;height:31.5pt;z-index:251664384" coordorigin="975,11935" coordsize="6285,630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">
                <v:group id="Group 453" o:spid="_x0000_s1038" style="position:absolute;left:975;top:11935;width:2025;height:630" coordorigin="975,11935" coordsize="2025,630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">
                  <v:group id="Group 447" o:spid="_x0000_s1039" style="position:absolute;left:975;top:11935;width:930;height:630" coordorigin="1905,12030" coordsize="930,630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">
                    <v:oval id="Oval 446" o:spid="_x0000_s1040" style="position:absolute;left:1905;top:12030;width:930;height:63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45" o:spid="_x0000_s1041" type="#_x0000_t202" style="position:absolute;left:2070;top:12105;width:630;height:48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" stroked="f">
                      <v:textbox>
                        <w:txbxContent>
                          <w:p w:rsidR="00EC3AC5" w:rsidRDefault="00EC3AC5" w:rsidP="00154138">
                            <w:p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15</w:t>
                            </w:r>
                          </w:p>
                        </w:txbxContent>
                      </v:textbox>
                    </v:shape>
                  </v:group>
                  <v:group id="Group 450" o:spid="_x0000_s1042" style="position:absolute;left:2070;top:11935;width:930;height:630" coordorigin="1905,12030" coordsize="930,630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">
                    <v:oval id="Oval 451" o:spid="_x0000_s1043" style="position:absolute;left:1905;top:12030;width:930;height:63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"/>
                    <v:shape id="Text Box 452" o:spid="_x0000_s1044" type="#_x0000_t202" style="position:absolute;left:2070;top:12105;width:630;height:48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" stroked="f">
                      <v:textbox>
                        <w:txbxContent>
                          <w:p w:rsidR="00EC3AC5" w:rsidRDefault="00EC3AC5" w:rsidP="00154138">
                            <w:p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16</w:t>
                            </w:r>
                          </w:p>
                        </w:txbxContent>
                      </v:textbox>
                    </v:shape>
                  </v:group>
                </v:group>
                <v:group id="Group 454" o:spid="_x0000_s1045" style="position:absolute;left:3105;top:11935;width:2025;height:630" coordorigin="975,11935" coordsize="2025,630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">
                  <v:group id="Group 455" o:spid="_x0000_s1046" style="position:absolute;left:975;top:11935;width:930;height:630" coordorigin="1905,12030" coordsize="930,630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">
                    <v:oval id="Oval 456" o:spid="_x0000_s1047" style="position:absolute;left:1905;top:12030;width:930;height:63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"/>
                    <v:shape id="Text Box 457" o:spid="_x0000_s1048" type="#_x0000_t202" style="position:absolute;left:2070;top:12105;width:630;height:48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" stroked="f">
                      <v:textbox>
                        <w:txbxContent>
                          <w:p w:rsidR="00EC3AC5" w:rsidRDefault="00EC3AC5" w:rsidP="00154138">
                            <w:p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17</w:t>
                            </w:r>
                          </w:p>
                        </w:txbxContent>
                      </v:textbox>
                    </v:shape>
                  </v:group>
                  <v:group id="Group 458" o:spid="_x0000_s1049" style="position:absolute;left:2070;top:11935;width:930;height:630" coordorigin="1905,12030" coordsize="930,630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">
                    <v:oval id="Oval 459" o:spid="_x0000_s1050" style="position:absolute;left:1905;top:12030;width:930;height:63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"/>
                    <v:shape id="Text Box 460" o:spid="_x0000_s1051" type="#_x0000_t202" style="position:absolute;left:2070;top:12105;width:630;height:48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" stroked="f">
                      <v:textbox>
                        <w:txbxContent>
                          <w:p w:rsidR="00EC3AC5" w:rsidRDefault="00EC3AC5" w:rsidP="00154138">
                            <w:p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18</w:t>
                            </w:r>
                          </w:p>
                        </w:txbxContent>
                      </v:textbox>
                    </v:shape>
                  </v:group>
                </v:group>
                <v:group id="Group 461" o:spid="_x0000_s1052" style="position:absolute;left:5235;top:11935;width:2025;height:630" coordorigin="975,11935" coordsize="2025,630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">
                  <v:group id="Group 462" o:spid="_x0000_s1053" style="position:absolute;left:975;top:11935;width:930;height:630" coordorigin="1905,12030" coordsize="930,630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">
                    <v:oval id="Oval 463" o:spid="_x0000_s1054" style="position:absolute;left:1905;top:12030;width:930;height:63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"/>
                    <v:shape id="Text Box 464" o:spid="_x0000_s1055" type="#_x0000_t202" style="position:absolute;left:2070;top:12105;width:630;height:48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" stroked="f">
                      <v:textbox>
                        <w:txbxContent>
                          <w:p w:rsidR="00EC3AC5" w:rsidRDefault="00EC3AC5" w:rsidP="00154138">
                            <w:p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19</w:t>
                            </w:r>
                          </w:p>
                        </w:txbxContent>
                      </v:textbox>
                    </v:shape>
                  </v:group>
                  <v:group id="Group 465" o:spid="_x0000_s1056" style="position:absolute;left:2070;top:11935;width:930;height:630" coordorigin="1905,12030" coordsize="930,630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">
                    <v:oval id="Oval 466" o:spid="_x0000_s1057" style="position:absolute;left:1905;top:12030;width:930;height:63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"/>
                    <v:shape id="Text Box 467" o:spid="_x0000_s1058" type="#_x0000_t202" style="position:absolute;left:2070;top:12105;width:630;height:48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" stroked="f">
                      <v:textbox>
                        <w:txbxContent>
                          <w:p w:rsidR="00EC3AC5" w:rsidRDefault="00EC3AC5" w:rsidP="00154138">
                            <w:p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 w:rsidR="00154138" w:rsidRDefault="00154138" w:rsidP="00154138">
      <w:pPr>
        <w:rPr>
          <w:rFonts w:ascii="Times New Roman" w:hAnsi="Times New Roman"/>
          <w:sz w:val="28"/>
          <w:szCs w:val="28"/>
        </w:rPr>
      </w:pPr>
    </w:p>
    <w:p w:rsidR="00154138" w:rsidRDefault="00154138" w:rsidP="00154138">
      <w:pPr>
        <w:pStyle w:val="KhngDncch"/>
        <w:spacing w:line="312" w:lineRule="auto"/>
        <w:rPr>
          <w:rFonts w:ascii="Times New Roman" w:hAnsi="Times New Roman"/>
          <w:sz w:val="16"/>
          <w:szCs w:val="16"/>
        </w:rPr>
      </w:pPr>
    </w:p>
    <w:p w:rsidR="00154138" w:rsidRDefault="00154138" w:rsidP="00154138">
      <w:pPr>
        <w:pStyle w:val="KhngDncch"/>
        <w:spacing w:line="312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6. Viết phép tính thích hợp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193"/>
        <w:gridCol w:w="5193"/>
      </w:tblGrid>
      <w:tr w:rsidR="00154138" w:rsidTr="00EC3AC5">
        <w:tc>
          <w:tcPr>
            <w:tcW w:w="5193" w:type="dxa"/>
          </w:tcPr>
          <w:p w:rsidR="00154138" w:rsidRDefault="00154138" w:rsidP="00EC3AC5">
            <w:pPr>
              <w:pStyle w:val="KhngDncch"/>
              <w:numPr>
                <w:ilvl w:val="0"/>
                <w:numId w:val="1"/>
              </w:numPr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 Minh            : 11 nhãn vở</w:t>
            </w:r>
          </w:p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Hạnh            :   8 nhãn vở</w:t>
            </w:r>
          </w:p>
          <w:p w:rsidR="00154138" w:rsidRDefault="00154138" w:rsidP="00EC3AC5">
            <w:pPr>
              <w:pStyle w:val="KhngDncch"/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Cả hai bạn   : … nhãn vở?</w:t>
            </w:r>
          </w:p>
        </w:tc>
        <w:tc>
          <w:tcPr>
            <w:tcW w:w="5193" w:type="dxa"/>
          </w:tcPr>
          <w:p w:rsidR="00154138" w:rsidRDefault="00154138" w:rsidP="00EC3AC5">
            <w:pPr>
              <w:pStyle w:val="KhngDncch"/>
              <w:numPr>
                <w:ilvl w:val="0"/>
                <w:numId w:val="1"/>
              </w:numPr>
              <w:spacing w:line="312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Hiền        :  17 quả vải</w:t>
            </w:r>
          </w:p>
          <w:p w:rsidR="00154138" w:rsidRDefault="00154138" w:rsidP="00EC3AC5">
            <w:pPr>
              <w:pStyle w:val="KhngDncch"/>
              <w:spacing w:line="312" w:lineRule="auto"/>
              <w:ind w:left="72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ho bạn  :    4 quả vải</w:t>
            </w:r>
          </w:p>
          <w:p w:rsidR="00154138" w:rsidRDefault="00154138" w:rsidP="00EC3AC5">
            <w:pPr>
              <w:pStyle w:val="KhngDncch"/>
              <w:spacing w:line="312" w:lineRule="auto"/>
              <w:ind w:left="72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òn lại    : … quả vải?</w:t>
            </w:r>
          </w:p>
        </w:tc>
      </w:tr>
    </w:tbl>
    <w:p w:rsidR="00154138" w:rsidRDefault="00154138" w:rsidP="00154138">
      <w:pPr>
        <w:pStyle w:val="KhngDncch"/>
        <w:spacing w:line="312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495675</wp:posOffset>
                </wp:positionH>
                <wp:positionV relativeFrom="paragraph">
                  <wp:posOffset>53340</wp:posOffset>
                </wp:positionV>
                <wp:extent cx="2381250" cy="466725"/>
                <wp:effectExtent l="9525" t="9525" r="9525" b="9525"/>
                <wp:wrapNone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1250" cy="466725"/>
                          <a:chOff x="6645" y="8490"/>
                          <a:chExt cx="2700" cy="540"/>
                        </a:xfrm>
                      </wpg:grpSpPr>
                      <wps:wsp>
                        <wps:cNvPr id="8" name="Text Box 476"/>
                        <wps:cNvSpPr txBox="1">
                          <a:spLocks noChangeArrowheads="1"/>
                        </wps:cNvSpPr>
                        <wps:spPr bwMode="auto">
                          <a:xfrm>
                            <a:off x="6645" y="849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477"/>
                        <wps:cNvSpPr txBox="1">
                          <a:spLocks noChangeArrowheads="1"/>
                        </wps:cNvSpPr>
                        <wps:spPr bwMode="auto">
                          <a:xfrm>
                            <a:off x="7185" y="849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sz w:val="30"/>
                                </w:rPr>
                              </w:pPr>
                              <w:r>
                                <w:rPr>
                                  <w:sz w:val="3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478"/>
                        <wps:cNvSpPr txBox="1">
                          <a:spLocks noChangeArrowheads="1"/>
                        </wps:cNvSpPr>
                        <wps:spPr bwMode="auto">
                          <a:xfrm>
                            <a:off x="8265" y="849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sz w:val="30"/>
                                </w:rPr>
                              </w:pPr>
                              <w:r>
                                <w:rPr>
                                  <w:sz w:val="3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479"/>
                        <wps:cNvSpPr txBox="1">
                          <a:spLocks noChangeArrowheads="1"/>
                        </wps:cNvSpPr>
                        <wps:spPr bwMode="auto">
                          <a:xfrm>
                            <a:off x="7725" y="849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480"/>
                        <wps:cNvSpPr txBox="1">
                          <a:spLocks noChangeArrowheads="1"/>
                        </wps:cNvSpPr>
                        <wps:spPr bwMode="auto">
                          <a:xfrm>
                            <a:off x="8805" y="849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" o:spid="_x0000_s1059" style="position:absolute;margin-left:275.25pt;margin-top:4.2pt;width:187.5pt;height:36.75pt;z-index:251666432" coordorigin="6645,8490" coordsize="2700,540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">
                <v:shape id="Text Box 476" o:spid="_x0000_s1060" type="#_x0000_t202" style="position:absolute;left:6645;top:8490;width:540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">
                  <v:textbox>
                    <w:txbxContent>
                      <w:p w:rsidR="00EC3AC5" w:rsidRDefault="00EC3AC5" w:rsidP="00154138"/>
                    </w:txbxContent>
                  </v:textbox>
                </v:shape>
                <v:shape id="Text Box 477" o:spid="_x0000_s1061" type="#_x0000_t202" style="position:absolute;left:7185;top:8490;width:540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sz w:val="30"/>
                          </w:rPr>
                        </w:pPr>
                        <w:r>
                          <w:rPr>
                            <w:sz w:val="3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78" o:spid="_x0000_s1062" type="#_x0000_t202" style="position:absolute;left:8265;top:8490;width:540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sz w:val="30"/>
                          </w:rPr>
                        </w:pPr>
                        <w:r>
                          <w:rPr>
                            <w:sz w:val="3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79" o:spid="_x0000_s1063" type="#_x0000_t202" style="position:absolute;left:7725;top:8490;width:540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">
                  <v:textbox>
                    <w:txbxContent>
                      <w:p w:rsidR="00EC3AC5" w:rsidRDefault="00EC3AC5" w:rsidP="00154138"/>
                    </w:txbxContent>
                  </v:textbox>
                </v:shape>
                <v:shape id="Text Box 480" o:spid="_x0000_s1064" type="#_x0000_t202" style="position:absolute;left:8805;top:8490;width:540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">
                  <v:textbox>
                    <w:txbxContent>
                      <w:p w:rsidR="00EC3AC5" w:rsidRDefault="00EC3AC5" w:rsidP="00154138"/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00025</wp:posOffset>
                </wp:positionH>
                <wp:positionV relativeFrom="paragraph">
                  <wp:posOffset>53340</wp:posOffset>
                </wp:positionV>
                <wp:extent cx="2381250" cy="466725"/>
                <wp:effectExtent l="9525" t="9525" r="9525" b="952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1250" cy="466725"/>
                          <a:chOff x="6645" y="8490"/>
                          <a:chExt cx="2700" cy="540"/>
                        </a:xfrm>
                      </wpg:grpSpPr>
                      <wps:wsp>
                        <wps:cNvPr id="2" name="Text Box 470"/>
                        <wps:cNvSpPr txBox="1">
                          <a:spLocks noChangeArrowheads="1"/>
                        </wps:cNvSpPr>
                        <wps:spPr bwMode="auto">
                          <a:xfrm>
                            <a:off x="6645" y="849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471"/>
                        <wps:cNvSpPr txBox="1">
                          <a:spLocks noChangeArrowheads="1"/>
                        </wps:cNvSpPr>
                        <wps:spPr bwMode="auto">
                          <a:xfrm>
                            <a:off x="7185" y="849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sz w:val="30"/>
                                </w:rPr>
                              </w:pPr>
                              <w:r>
                                <w:rPr>
                                  <w:sz w:val="3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472"/>
                        <wps:cNvSpPr txBox="1">
                          <a:spLocks noChangeArrowheads="1"/>
                        </wps:cNvSpPr>
                        <wps:spPr bwMode="auto">
                          <a:xfrm>
                            <a:off x="8265" y="849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sz w:val="30"/>
                                </w:rPr>
                              </w:pPr>
                              <w:r>
                                <w:rPr>
                                  <w:sz w:val="3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473"/>
                        <wps:cNvSpPr txBox="1">
                          <a:spLocks noChangeArrowheads="1"/>
                        </wps:cNvSpPr>
                        <wps:spPr bwMode="auto">
                          <a:xfrm>
                            <a:off x="7725" y="849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474"/>
                        <wps:cNvSpPr txBox="1">
                          <a:spLocks noChangeArrowheads="1"/>
                        </wps:cNvSpPr>
                        <wps:spPr bwMode="auto">
                          <a:xfrm>
                            <a:off x="8805" y="849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65" style="position:absolute;margin-left:15.75pt;margin-top:4.2pt;width:187.5pt;height:36.75pt;z-index:251665408" coordorigin="6645,8490" coordsize="2700,540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">
                <v:shape id="Text Box 470" o:spid="_x0000_s1066" type="#_x0000_t202" style="position:absolute;left:6645;top:8490;width:540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">
                  <v:textbox>
                    <w:txbxContent>
                      <w:p w:rsidR="00EC3AC5" w:rsidRDefault="00EC3AC5" w:rsidP="00154138"/>
                    </w:txbxContent>
                  </v:textbox>
                </v:shape>
                <v:shape id="Text Box 471" o:spid="_x0000_s1067" type="#_x0000_t202" style="position:absolute;left:7185;top:8490;width:540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sz w:val="30"/>
                          </w:rPr>
                        </w:pPr>
                        <w:r>
                          <w:rPr>
                            <w:sz w:val="3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72" o:spid="_x0000_s1068" type="#_x0000_t202" style="position:absolute;left:8265;top:8490;width:540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sz w:val="30"/>
                          </w:rPr>
                        </w:pPr>
                        <w:r>
                          <w:rPr>
                            <w:sz w:val="3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73" o:spid="_x0000_s1069" type="#_x0000_t202" style="position:absolute;left:7725;top:8490;width:540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">
                  <v:textbox>
                    <w:txbxContent>
                      <w:p w:rsidR="00EC3AC5" w:rsidRDefault="00EC3AC5" w:rsidP="00154138"/>
                    </w:txbxContent>
                  </v:textbox>
                </v:shape>
                <v:shape id="Text Box 474" o:spid="_x0000_s1070" type="#_x0000_t202" style="position:absolute;left:8805;top:8490;width:540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">
                  <v:textbox>
                    <w:txbxContent>
                      <w:p w:rsidR="00EC3AC5" w:rsidRDefault="00EC3AC5" w:rsidP="00154138"/>
                    </w:txbxContent>
                  </v:textbox>
                </v:shape>
              </v:group>
            </w:pict>
          </mc:Fallback>
        </mc:AlternateContent>
      </w:r>
    </w:p>
    <w:p w:rsidR="00154138" w:rsidRDefault="00154138" w:rsidP="0015413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154138" w:rsidRDefault="00154138" w:rsidP="00154138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ài tập ôn luyện môn Toán</w:t>
      </w:r>
    </w:p>
    <w:p w:rsidR="00154138" w:rsidRDefault="00154138" w:rsidP="00154138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Ngày….tháng 02 năm 2020</w:t>
      </w:r>
    </w:p>
    <w:p w:rsidR="00154138" w:rsidRDefault="00154138" w:rsidP="00154138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154138" w:rsidRDefault="00154138" w:rsidP="00154138">
      <w:pPr>
        <w:pStyle w:val="KhngDncch"/>
        <w:spacing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1.</w:t>
      </w:r>
    </w:p>
    <w:p w:rsidR="00154138" w:rsidRDefault="00154138" w:rsidP="00154138">
      <w:pPr>
        <w:pStyle w:val="KhngDncch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Viết các số từ 10 đến 20:</w:t>
      </w: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………</w:t>
      </w:r>
    </w:p>
    <w:p w:rsidR="00154138" w:rsidRDefault="00154138" w:rsidP="00154138">
      <w:pPr>
        <w:pStyle w:val="KhngDncch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Viết các số từ 20 đến 10:</w:t>
      </w: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………</w:t>
      </w: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2. Số?</w:t>
      </w: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19075</wp:posOffset>
                </wp:positionH>
                <wp:positionV relativeFrom="paragraph">
                  <wp:posOffset>59690</wp:posOffset>
                </wp:positionV>
                <wp:extent cx="6296025" cy="146685"/>
                <wp:effectExtent l="9525" t="10795" r="19050" b="13970"/>
                <wp:wrapNone/>
                <wp:docPr id="112" name="Group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96025" cy="146685"/>
                          <a:chOff x="1245" y="5870"/>
                          <a:chExt cx="9915" cy="231"/>
                        </a:xfrm>
                      </wpg:grpSpPr>
                      <wpg:grpSp>
                        <wpg:cNvPr id="113" name="Group 37"/>
                        <wpg:cNvGrpSpPr>
                          <a:grpSpLocks/>
                        </wpg:cNvGrpSpPr>
                        <wpg:grpSpPr bwMode="auto">
                          <a:xfrm>
                            <a:off x="1245" y="5870"/>
                            <a:ext cx="9915" cy="229"/>
                            <a:chOff x="1245" y="5210"/>
                            <a:chExt cx="9915" cy="229"/>
                          </a:xfrm>
                        </wpg:grpSpPr>
                        <wps:wsp>
                          <wps:cNvPr id="114" name="AutoShap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5" y="5333"/>
                              <a:ext cx="991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AutoShap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45" y="5228"/>
                              <a:ext cx="0" cy="2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AutoShape 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70" y="5229"/>
                              <a:ext cx="0" cy="2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7" name="AutoShap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80" y="5228"/>
                              <a:ext cx="0" cy="2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" name="AutoShap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15" y="5210"/>
                              <a:ext cx="0" cy="2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AutoShape 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40" y="5229"/>
                              <a:ext cx="0" cy="2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" name="AutoShap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65" y="5247"/>
                              <a:ext cx="1" cy="19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AutoShap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05" y="5228"/>
                              <a:ext cx="0" cy="2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22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6975" y="5891"/>
                            <a:ext cx="0" cy="2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9435" y="5873"/>
                            <a:ext cx="0" cy="2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8625" y="5873"/>
                            <a:ext cx="0" cy="2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AutoShape 40"/>
                        <wps:cNvCnPr>
                          <a:cxnSpLocks noChangeShapeType="1"/>
                        </wps:cNvCnPr>
                        <wps:spPr bwMode="auto">
                          <a:xfrm>
                            <a:off x="7800" y="5876"/>
                            <a:ext cx="0" cy="2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407DFB" id="Group 112" o:spid="_x0000_s1026" style="position:absolute;margin-left:17.25pt;margin-top:4.7pt;width:495.75pt;height:11.55pt;z-index:251670528" coordorigin="1245,5870" coordsize="9915,2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">
                <v:group id="Group 37" o:spid="_x0000_s1027" style="position:absolute;left:1245;top:5870;width:9915;height:229" coordorigin="1245,5210" coordsize="9915,2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+S9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s+S9sEAAADcAAAADwAA&#10;AAAAAAAAAAAAAACqAgAAZHJzL2Rvd25yZXYueG1sUEsFBgAAAAAEAAQA+gAAAJgD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9" o:spid="_x0000_s1028" type="#_x0000_t32" style="position:absolute;left:1245;top:5333;width:991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2+SsQAAADcAAAADwAAAGRycy9kb3ducmV2LnhtbERPTWvCQBC9F/wPywje6iZFpKauQYSK&#10;KD1UJdjbkJ0modnZsLvG2F/fLRR6m8f7nGU+mFb05HxjWUE6TUAQl1Y3XCk4n14fn0H4gKyxtUwK&#10;7uQhX40elphpe+N36o+hEjGEfYYK6hC6TEpf1mTQT21HHLlP6wyGCF0ltcNbDDetfEqSuTTYcGyo&#10;saNNTeXX8WoUXA6La3Ev3mhfpIv9Bzrjv09bpSbjYf0CItAQ/sV/7p2O89MZ/D4TL5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Xb5KxAAAANwAAAAPAAAAAAAAAAAA&#10;AAAAAKECAABkcnMvZG93bnJldi54bWxQSwUGAAAAAAQABAD5AAAAkgMAAAAA&#10;">
                    <v:stroke endarrow="block"/>
                  </v:shape>
                  <v:shape id="AutoShape 30" o:spid="_x0000_s1029" type="#_x0000_t32" style="position:absolute;left:1245;top:5228;width:0;height:2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a3hsMAAADcAAAADwAAAGRycy9kb3ducmV2LnhtbERPTWsCMRC9F/wPYYReSs1uwSJbo6yC&#10;oIIHrb1PN+MmuJmsm6jrv28Khd7m8T5nOu9dI27UBetZQT7KQBBXXluuFRw/V68TECEia2w8k4IH&#10;BZjPBk9TLLS/855uh1iLFMKhQAUmxraQMlSGHIaRb4kTd/Kdw5hgV0vd4T2Fu0a+Zdm7dGg5NRhs&#10;aWmoOh+uTsFuky/Kb2M32/3F7sarsrnWL19KPQ/78gNEpD7+i//ca53m52P4fSZdIG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/Gt4bDAAAA3AAAAA8AAAAAAAAAAAAA&#10;AAAAoQIAAGRycy9kb3ducmV2LnhtbFBLBQYAAAAABAAEAPkAAACRAwAAAAA=&#10;"/>
                  <v:shape id="AutoShape 31" o:spid="_x0000_s1030" type="#_x0000_t32" style="position:absolute;left:2070;top:5229;width:0;height:2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Qp8cMAAADcAAAADwAAAGRycy9kb3ducmV2LnhtbERPTWsCMRC9C/0PYQq9iGa3UJHVKGtB&#10;qAUPWr2Pm3ET3EzWTdTtv28Khd7m8T5nvuxdI+7UBetZQT7OQBBXXluuFRy+1qMpiBCRNTaeScE3&#10;BVgungZzLLR/8I7u+1iLFMKhQAUmxraQMlSGHIaxb4kTd/adw5hgV0vd4SOFu0a+ZtlEOrScGgy2&#10;9G6ouuxvTsF2k6/Kk7Gbz93Vbt/WZXOrh0elXp77cgYiUh//xX/uD53m5xP4fSZdIB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8UKfHDAAAA3AAAAA8AAAAAAAAAAAAA&#10;AAAAoQIAAGRycy9kb3ducmV2LnhtbFBLBQYAAAAABAAEAPkAAACRAwAAAAA=&#10;"/>
                  <v:shape id="AutoShape 32" o:spid="_x0000_s1031" type="#_x0000_t32" style="position:absolute;left:2880;top:5228;width:0;height:2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iMasQAAADcAAAADwAAAGRycy9kb3ducmV2LnhtbERPS2sCMRC+F/wPYQpeimZXsJXVKGtB&#10;0IIHH71PN+MmdDPZbqJu/31TKPQ2H99zFqveNeJGXbCeFeTjDARx5bXlWsH5tBnNQISIrLHxTAq+&#10;KcBqOXhYYKH9nQ90O8ZapBAOBSowMbaFlKEy5DCMfUucuIvvHMYEu1rqDu8p3DVykmXP0qHl1GCw&#10;pVdD1efx6hTsd/m6/DB293b4svvppmyu9dO7UsPHvpyDiNTHf/Gfe6vT/PwF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WIxqxAAAANwAAAAPAAAAAAAAAAAA&#10;AAAAAKECAABkcnMvZG93bnJldi54bWxQSwUGAAAAAAQABAD5AAAAkgMAAAAA&#10;"/>
                  <v:shape id="AutoShape 33" o:spid="_x0000_s1032" type="#_x0000_t32" style="position:absolute;left:4515;top:5210;width:0;height:2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cYGMYAAADcAAAADwAAAGRycy9kb3ducmV2LnhtbESPQUsDMRCF70L/Q5iCF2mzKyiyNi1b&#10;oWCFHlr1Pt2Mm9DNZN2k7frvnYPgbYb35r1vFqsxdOpCQ/KRDZTzAhRxE63n1sDH+2b2BCplZItd&#10;ZDLwQwlWy8nNAisbr7ynyyG3SkI4VWjA5dxXWqfGUcA0jz2xaF9xCJhlHVptB7xKeOj0fVE86oCe&#10;pcFhTy+OmtPhHAzstuW6Pjq/fdt/+93Dpu7O7d2nMbfTsX4GlWnM/+a/61cr+KXQyjMygV7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HGBjGAAAA3AAAAA8AAAAAAAAA&#10;AAAAAAAAoQIAAGRycy9kb3ducmV2LnhtbFBLBQYAAAAABAAEAPkAAACUAwAAAAA=&#10;"/>
                  <v:shape id="AutoShape 34" o:spid="_x0000_s1033" type="#_x0000_t32" style="position:absolute;left:5340;top:5229;width:0;height:2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u9g8QAAADcAAAADwAAAGRycy9kb3ducmV2LnhtbERPS2sCMRC+F/wPYQpeimZXsNTVKGtB&#10;0IIHH71PN+MmdDPZbqJu/31TKPQ2H99zFqveNeJGXbCeFeTjDARx5bXlWsH5tBm9gAgRWWPjmRR8&#10;U4DVcvCwwEL7Ox/odoy1SCEcClRgYmwLKUNlyGEY+5Y4cRffOYwJdrXUHd5TuGvkJMuepUPLqcFg&#10;S6+Gqs/j1SnY7/J1+WHs7u3wZffTTdlc66d3pYaPfTkHEamP/+I/91an+fkM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i72DxAAAANwAAAAPAAAAAAAAAAAA&#10;AAAAAKECAABkcnMvZG93bnJldi54bWxQSwUGAAAAAAQABAD5AAAAkgMAAAAA&#10;"/>
                  <v:shape id="AutoShape 35" o:spid="_x0000_s1034" type="#_x0000_t32" style="position:absolute;left:6165;top:5247;width:1;height:19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3eo8YAAADcAAAADwAAAGRycy9kb3ducmV2LnhtbESPQWsCMRCF7wX/Qxihl1KzCi1lNcpa&#10;EGrBg9rex810E7qZrJuo23/fORR6m+G9ee+bxWoIrbpSn3xkA9NJAYq4jtZzY+DjuHl8AZUyssU2&#10;Mhn4oQSr5ehugaWNN97T9ZAbJSGcSjTgcu5KrVPtKGCaxI5YtK/YB8yy9o22Pd4kPLR6VhTPOqBn&#10;aXDY0auj+vtwCQZ22+m6Ojm/fd+f/e5pU7WX5uHTmPvxUM1BZRryv/nv+s0K/kzw5Rm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d3qPGAAAA3AAAAA8AAAAAAAAA&#10;AAAAAAAAoQIAAGRycy9kb3ducmV2LnhtbFBLBQYAAAAABAAEAPkAAACUAwAAAAA=&#10;"/>
                  <v:shape id="AutoShape 36" o:spid="_x0000_s1035" type="#_x0000_t32" style="position:absolute;left:3705;top:5228;width:0;height:2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F7OMQAAADcAAAADwAAAGRycy9kb3ducmV2LnhtbERPS2sCMRC+F/ofwhR6Kd3sChXZGmUr&#10;CFrw4KP36Wa6Cd1Mtpuo239vBMHbfHzPmc4H14oT9cF6VlBkOQji2mvLjYLDfvk6AREissbWMyn4&#10;pwDz2ePDFEvtz7yl0y42IoVwKFGBibErpQy1IYch8x1x4n587zAm2DdS93hO4a6VozwfS4eWU4PB&#10;jhaG6t/d0SnYrIuP6tvY9ef2z27ellV7bF6+lHp+Gqp3EJGGeBff3Cud5o8KuD6TLpCz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kXs4xAAAANwAAAAPAAAAAAAAAAAA&#10;AAAAAKECAABkcnMvZG93bnJldi54bWxQSwUGAAAAAAQABAD5AAAAkgMAAAAA&#10;"/>
                </v:group>
                <v:shape id="AutoShape 9" o:spid="_x0000_s1036" type="#_x0000_t32" style="position:absolute;left:6975;top:5891;width:0;height:2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PlT8MAAADcAAAADwAAAGRycy9kb3ducmV2LnhtbERPTWsCMRC9F/wPYQQvpWZdUMrWKGtB&#10;qIIHbXufbqab0M1k3URd/70RhN7m8T5nvuxdI87UBetZwWScgSCuvLZcK/j6XL+8gggRWWPjmRRc&#10;KcByMXiaY6H9hfd0PsRapBAOBSowMbaFlKEy5DCMfUucuF/fOYwJdrXUHV5SuGtknmUz6dByajDY&#10;0ruh6u9wcgp2m8mq/DF2s90f7W66LptT/fyt1GjYl28gIvXxX/xwf+g0P8/h/ky6QC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5D5U/DAAAA3AAAAA8AAAAAAAAAAAAA&#10;AAAAoQIAAGRycy9kb3ducmV2LnhtbFBLBQYAAAAABAAEAPkAAACRAwAAAAA=&#10;"/>
                <v:shape id="AutoShape 11" o:spid="_x0000_s1037" type="#_x0000_t32" style="position:absolute;left:9435;top:5873;width:0;height:2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9A1MMAAADcAAAADwAAAGRycy9kb3ducmV2LnhtbERPTWsCMRC9C/6HMIIXqVkVS9kaZSsI&#10;WvCgbe/TzbgJbibbTdTtv28Kgrd5vM9ZrDpXiyu1wXpWMBlnIIhLry1XCj4/Nk8vIEJE1lh7JgW/&#10;FGC17PcWmGt/4wNdj7ESKYRDjgpMjE0uZSgNOQxj3xAn7uRbhzHBtpK6xVsKd7WcZtmzdGg5NRhs&#10;aG2oPB8vTsF+N3krvo3dvR9+7H6+KepLNfpSajjoilcQkbr4EN/dW53mT2f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PQNTDAAAA3AAAAA8AAAAAAAAAAAAA&#10;AAAAoQIAAGRycy9kb3ducmV2LnhtbFBLBQYAAAAABAAEAPkAAACRAwAAAAA=&#10;"/>
                <v:shape id="AutoShape 12" o:spid="_x0000_s1038" type="#_x0000_t32" style="position:absolute;left:8625;top:5873;width:0;height:2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bYoMMAAADcAAAADwAAAGRycy9kb3ducmV2LnhtbERPTWsCMRC9C/6HMIIXqVlFS9kaZSsI&#10;WvCgbe/TzbgJbibbTdTtv28Kgrd5vM9ZrDpXiyu1wXpWMBlnIIhLry1XCj4/Nk8vIEJE1lh7JgW/&#10;FGC17PcWmGt/4wNdj7ESKYRDjgpMjE0uZSgNOQxj3xAn7uRbhzHBtpK6xVsKd7WcZtmzdGg5NRhs&#10;aG2oPB8vTsF+N3krvo3dvR9+7H6+KepLNfpSajjoilcQkbr4EN/dW53mT2f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7m2KDDAAAA3AAAAA8AAAAAAAAAAAAA&#10;AAAAoQIAAGRycy9kb3ducmV2LnhtbFBLBQYAAAAABAAEAPkAAACRAwAAAAA=&#10;"/>
                <v:shape id="AutoShape 40" o:spid="_x0000_s1039" type="#_x0000_t32" style="position:absolute;left:7800;top:5876;width:0;height:2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p9O8IAAADcAAAADwAAAGRycy9kb3ducmV2LnhtbERPS2sCMRC+C/6HMIIXqVkFi2yNshYE&#10;LXjwdZ9uppvgZrLdRN3++6ZQ8DYf33MWq87V4k5tsJ4VTMYZCOLSa8uVgvNp8zIHESKyxtozKfih&#10;AKtlv7fAXPsHH+h+jJVIIRxyVGBibHIpQ2nIYRj7hjhxX751GBNsK6lbfKRwV8tplr1Kh5ZTg8GG&#10;3g2V1+PNKdjvJuvi09jdx+Hb7mebor5Vo4tSw0FXvIGI1MWn+N+91Wn+dAZ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ap9O8IAAADcAAAADwAAAAAAAAAAAAAA&#10;AAChAgAAZHJzL2Rvd25yZXYueG1sUEsFBgAAAAAEAAQA+QAAAJADAAAAAA==&#10;"/>
              </v:group>
            </w:pict>
          </mc:Fallback>
        </mc:AlternateContent>
      </w: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sz w:val="2"/>
          <w:szCs w:val="16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>
                <wp:simplePos x="0" y="0"/>
                <wp:positionH relativeFrom="column">
                  <wp:posOffset>5251450</wp:posOffset>
                </wp:positionH>
                <wp:positionV relativeFrom="paragraph">
                  <wp:posOffset>635</wp:posOffset>
                </wp:positionV>
                <wp:extent cx="371475" cy="314325"/>
                <wp:effectExtent l="3175" t="1270" r="0" b="0"/>
                <wp:wrapNone/>
                <wp:docPr id="111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6111" w:rsidRDefault="00496111" w:rsidP="00154138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" o:spid="_x0000_s1071" type="#_x0000_t202" style="position:absolute;margin-left:413.5pt;margin-top:.05pt;width:29.25pt;height:24.75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" stroked="f">
                <v:textbox>
                  <w:txbxContent>
                    <w:p w:rsidR="00EC3AC5" w:rsidRDefault="00EC3AC5" w:rsidP="00154138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>
                <wp:simplePos x="0" y="0"/>
                <wp:positionH relativeFrom="column">
                  <wp:posOffset>39370</wp:posOffset>
                </wp:positionH>
                <wp:positionV relativeFrom="paragraph">
                  <wp:posOffset>8890</wp:posOffset>
                </wp:positionV>
                <wp:extent cx="371475" cy="314325"/>
                <wp:effectExtent l="1270" t="0" r="0" b="0"/>
                <wp:wrapNone/>
                <wp:docPr id="110" name="Text Box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6111" w:rsidRDefault="00496111" w:rsidP="00154138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" o:spid="_x0000_s1072" type="#_x0000_t202" style="position:absolute;margin-left:3.1pt;margin-top:.7pt;width:29.25pt;height:24.75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" stroked="f">
                <v:textbox>
                  <w:txbxContent>
                    <w:p w:rsidR="00EC3AC5" w:rsidRDefault="00EC3AC5" w:rsidP="00154138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sz w:val="2"/>
          <w:szCs w:val="16"/>
        </w:rPr>
      </w:pP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sz w:val="2"/>
          <w:szCs w:val="16"/>
        </w:rPr>
      </w:pP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"/>
          <w:szCs w:val="16"/>
        </w:rPr>
        <w:t xml:space="preserve">                                             </w:t>
      </w: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………….</w:t>
      </w: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ài 3. Viết số thích hợp vào chỗ chấm (theo mẫu):</w:t>
      </w: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095750</wp:posOffset>
                </wp:positionH>
                <wp:positionV relativeFrom="paragraph">
                  <wp:posOffset>1440815</wp:posOffset>
                </wp:positionV>
                <wp:extent cx="1057275" cy="1028700"/>
                <wp:effectExtent l="9525" t="8890" r="9525" b="10160"/>
                <wp:wrapNone/>
                <wp:docPr id="104" name="Group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57275" cy="1028700"/>
                          <a:chOff x="1352" y="1854"/>
                          <a:chExt cx="1526" cy="1620"/>
                        </a:xfrm>
                      </wpg:grpSpPr>
                      <wps:wsp>
                        <wps:cNvPr id="105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1867" y="185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2333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1352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Line 96"/>
                        <wps:cNvCnPr>
                          <a:cxnSpLocks noChangeShapeType="1"/>
                        </wps:cNvCnPr>
                        <wps:spPr bwMode="auto">
                          <a:xfrm flipH="1">
                            <a:off x="1679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2115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4" o:spid="_x0000_s1073" style="position:absolute;margin-left:322.5pt;margin-top:113.45pt;width:83.25pt;height:81pt;z-index:251679744" coordorigin="1352,1854" coordsize="1526,1620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">
                <v:shape id="Text Box 93" o:spid="_x0000_s1074" type="#_x0000_t202" style="position:absolute;left:1867;top:185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7</w:t>
                        </w:r>
                      </w:p>
                    </w:txbxContent>
                  </v:textbox>
                </v:shape>
                <v:shape id="Text Box 94" o:spid="_x0000_s1075" type="#_x0000_t202" style="position:absolute;left:2333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b/>
                          </w:rPr>
                        </w:pPr>
                      </w:p>
                    </w:txbxContent>
                  </v:textbox>
                </v:shape>
                <v:shape id="Text Box 95" o:spid="_x0000_s1076" type="#_x0000_t202" style="position:absolute;left:1352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">
                  <v:textbox>
                    <w:txbxContent>
                      <w:p w:rsidR="00EC3AC5" w:rsidRDefault="00EC3AC5" w:rsidP="00154138"/>
                    </w:txbxContent>
                  </v:textbox>
                </v:shape>
                <v:line id="Line 96" o:spid="_x0000_s1077" style="position:absolute;flip:x;visibility:visible;mso-wrap-style:square" from="1679,2394" to="2115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"/>
                <v:line id="Line 97" o:spid="_x0000_s1078" style="position:absolute;visibility:visible;mso-wrap-style:square" from="2115,2394" to="2551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717165</wp:posOffset>
                </wp:positionH>
                <wp:positionV relativeFrom="paragraph">
                  <wp:posOffset>1440815</wp:posOffset>
                </wp:positionV>
                <wp:extent cx="1111885" cy="1028700"/>
                <wp:effectExtent l="12065" t="8890" r="9525" b="10160"/>
                <wp:wrapNone/>
                <wp:docPr id="98" name="Group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1885" cy="1028700"/>
                          <a:chOff x="1352" y="1854"/>
                          <a:chExt cx="1526" cy="1620"/>
                        </a:xfrm>
                      </wpg:grpSpPr>
                      <wps:wsp>
                        <wps:cNvPr id="99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1867" y="185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2333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1352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Line 90"/>
                        <wps:cNvCnPr>
                          <a:cxnSpLocks noChangeShapeType="1"/>
                        </wps:cNvCnPr>
                        <wps:spPr bwMode="auto">
                          <a:xfrm flipH="1">
                            <a:off x="1679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91"/>
                        <wps:cNvCnPr>
                          <a:cxnSpLocks noChangeShapeType="1"/>
                        </wps:cNvCnPr>
                        <wps:spPr bwMode="auto">
                          <a:xfrm>
                            <a:off x="2115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8" o:spid="_x0000_s1079" style="position:absolute;margin-left:213.95pt;margin-top:113.45pt;width:87.55pt;height:81pt;z-index:251678720" coordorigin="1352,1854" coordsize="1526,1620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">
                <v:shape id="Text Box 87" o:spid="_x0000_s1080" type="#_x0000_t202" style="position:absolute;left:1867;top:185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0</w:t>
                        </w:r>
                      </w:p>
                    </w:txbxContent>
                  </v:textbox>
                </v:shape>
                <v:shape id="Text Box 88" o:spid="_x0000_s1081" type="#_x0000_t202" style="position:absolute;left:2333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b/>
                          </w:rPr>
                        </w:pPr>
                      </w:p>
                    </w:txbxContent>
                  </v:textbox>
                </v:shape>
                <v:shape id="Text Box 89" o:spid="_x0000_s1082" type="#_x0000_t202" style="position:absolute;left:1352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">
                  <v:textbox>
                    <w:txbxContent>
                      <w:p w:rsidR="00EC3AC5" w:rsidRDefault="00EC3AC5" w:rsidP="00154138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line id="Line 90" o:spid="_x0000_s1083" style="position:absolute;flip:x;visibility:visible;mso-wrap-style:square" from="1679,2394" to="2115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"/>
                <v:line id="Line 91" o:spid="_x0000_s1084" style="position:absolute;visibility:visible;mso-wrap-style:square" from="2115,2394" to="2551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457825</wp:posOffset>
                </wp:positionH>
                <wp:positionV relativeFrom="paragraph">
                  <wp:posOffset>59690</wp:posOffset>
                </wp:positionV>
                <wp:extent cx="1133475" cy="1028700"/>
                <wp:effectExtent l="9525" t="8890" r="9525" b="10160"/>
                <wp:wrapNone/>
                <wp:docPr id="92" name="Group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33475" cy="1028700"/>
                          <a:chOff x="1352" y="1854"/>
                          <a:chExt cx="1526" cy="1620"/>
                        </a:xfrm>
                      </wpg:grpSpPr>
                      <wps:wsp>
                        <wps:cNvPr id="93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1867" y="185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3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2333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1352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Line 72"/>
                        <wps:cNvCnPr>
                          <a:cxnSpLocks noChangeShapeType="1"/>
                        </wps:cNvCnPr>
                        <wps:spPr bwMode="auto">
                          <a:xfrm flipH="1">
                            <a:off x="1679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2115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2" o:spid="_x0000_s1085" style="position:absolute;margin-left:429.75pt;margin-top:4.7pt;width:89.25pt;height:81pt;z-index:251675648" coordorigin="1352,1854" coordsize="1526,1620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">
                <v:shape id="Text Box 69" o:spid="_x0000_s1086" type="#_x0000_t202" style="position:absolute;left:1867;top:185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 w:cs="Times New Roman"/>
                            <w:sz w:val="30"/>
                          </w:rPr>
                        </w:pPr>
                      </w:p>
                    </w:txbxContent>
                  </v:textbox>
                </v:shape>
                <v:shape id="Text Box 70" o:spid="_x0000_s1087" type="#_x0000_t202" style="position:absolute;left:2333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9</w:t>
                        </w:r>
                      </w:p>
                    </w:txbxContent>
                  </v:textbox>
                </v:shape>
                <v:shape id="Text Box 71" o:spid="_x0000_s1088" type="#_x0000_t202" style="position:absolute;left:1352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">
                  <v:textbox>
                    <w:txbxContent>
                      <w:p w:rsidR="00EC3AC5" w:rsidRDefault="00EC3AC5" w:rsidP="00154138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0</w:t>
                        </w:r>
                      </w:p>
                    </w:txbxContent>
                  </v:textbox>
                </v:shape>
                <v:line id="Line 72" o:spid="_x0000_s1089" style="position:absolute;flip:x;visibility:visible;mso-wrap-style:square" from="1679,2394" to="2115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"/>
                <v:line id="Line 73" o:spid="_x0000_s1090" style="position:absolute;visibility:visible;mso-wrap-style:square" from="2115,2394" to="2551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095750</wp:posOffset>
                </wp:positionH>
                <wp:positionV relativeFrom="paragraph">
                  <wp:posOffset>59690</wp:posOffset>
                </wp:positionV>
                <wp:extent cx="1057275" cy="1028700"/>
                <wp:effectExtent l="9525" t="8890" r="9525" b="10160"/>
                <wp:wrapNone/>
                <wp:docPr id="86" name="Group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57275" cy="1028700"/>
                          <a:chOff x="1352" y="1854"/>
                          <a:chExt cx="1526" cy="1620"/>
                        </a:xfrm>
                      </wpg:grpSpPr>
                      <wps:wsp>
                        <wps:cNvPr id="87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1867" y="185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2333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1352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Line 66"/>
                        <wps:cNvCnPr>
                          <a:cxnSpLocks noChangeShapeType="1"/>
                        </wps:cNvCnPr>
                        <wps:spPr bwMode="auto">
                          <a:xfrm flipH="1">
                            <a:off x="1679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2115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6" o:spid="_x0000_s1091" style="position:absolute;margin-left:322.5pt;margin-top:4.7pt;width:83.25pt;height:81pt;z-index:251674624" coordorigin="1352,1854" coordsize="1526,1620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">
                <v:shape id="Text Box 63" o:spid="_x0000_s1092" type="#_x0000_t202" style="position:absolute;left:1867;top:185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3</w:t>
                        </w:r>
                      </w:p>
                    </w:txbxContent>
                  </v:textbox>
                </v:shape>
                <v:shape id="Text Box 64" o:spid="_x0000_s1093" type="#_x0000_t202" style="position:absolute;left:2333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b/>
                          </w:rPr>
                        </w:pPr>
                      </w:p>
                    </w:txbxContent>
                  </v:textbox>
                </v:shape>
                <v:shape id="Text Box 65" o:spid="_x0000_s1094" type="#_x0000_t202" style="position:absolute;left:1352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">
                  <v:textbox>
                    <w:txbxContent>
                      <w:p w:rsidR="00EC3AC5" w:rsidRDefault="00EC3AC5" w:rsidP="00154138"/>
                    </w:txbxContent>
                  </v:textbox>
                </v:shape>
                <v:line id="Line 66" o:spid="_x0000_s1095" style="position:absolute;flip:x;visibility:visible;mso-wrap-style:square" from="1679,2394" to="2115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"/>
                <v:line id="Line 67" o:spid="_x0000_s1096" style="position:absolute;visibility:visible;mso-wrap-style:square" from="2115,2394" to="2551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717165</wp:posOffset>
                </wp:positionH>
                <wp:positionV relativeFrom="paragraph">
                  <wp:posOffset>59690</wp:posOffset>
                </wp:positionV>
                <wp:extent cx="1111885" cy="1028700"/>
                <wp:effectExtent l="12065" t="8890" r="9525" b="10160"/>
                <wp:wrapNone/>
                <wp:docPr id="80" name="Group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1885" cy="1028700"/>
                          <a:chOff x="1352" y="1854"/>
                          <a:chExt cx="1526" cy="1620"/>
                        </a:xfrm>
                      </wpg:grpSpPr>
                      <wps:wsp>
                        <wps:cNvPr id="81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1867" y="185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2333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1352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Line 60"/>
                        <wps:cNvCnPr>
                          <a:cxnSpLocks noChangeShapeType="1"/>
                        </wps:cNvCnPr>
                        <wps:spPr bwMode="auto">
                          <a:xfrm flipH="1">
                            <a:off x="1679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2115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" o:spid="_x0000_s1097" style="position:absolute;margin-left:213.95pt;margin-top:4.7pt;width:87.55pt;height:81pt;z-index:251673600" coordorigin="1352,1854" coordsize="1526,1620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">
                <v:shape id="Text Box 57" o:spid="_x0000_s1098" type="#_x0000_t202" style="position:absolute;left:1867;top:185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5</w:t>
                        </w:r>
                      </w:p>
                    </w:txbxContent>
                  </v:textbox>
                </v:shape>
                <v:shape id="Text Box 58" o:spid="_x0000_s1099" type="#_x0000_t202" style="position:absolute;left:2333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b/>
                          </w:rPr>
                        </w:pPr>
                      </w:p>
                    </w:txbxContent>
                  </v:textbox>
                </v:shape>
                <v:shape id="Text Box 59" o:spid="_x0000_s1100" type="#_x0000_t202" style="position:absolute;left:1352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">
                  <v:textbox>
                    <w:txbxContent>
                      <w:p w:rsidR="00EC3AC5" w:rsidRDefault="00EC3AC5" w:rsidP="00154138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line id="Line 60" o:spid="_x0000_s1101" style="position:absolute;flip:x;visibility:visible;mso-wrap-style:square" from="1679,2394" to="2115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"/>
                <v:line id="Line 61" o:spid="_x0000_s1102" style="position:absolute;visibility:visible;mso-wrap-style:square" from="2115,2394" to="2551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304925</wp:posOffset>
                </wp:positionH>
                <wp:positionV relativeFrom="paragraph">
                  <wp:posOffset>52705</wp:posOffset>
                </wp:positionV>
                <wp:extent cx="1114425" cy="1028700"/>
                <wp:effectExtent l="9525" t="11430" r="9525" b="7620"/>
                <wp:wrapNone/>
                <wp:docPr id="74" name="Group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4425" cy="1028700"/>
                          <a:chOff x="1352" y="1854"/>
                          <a:chExt cx="1526" cy="1620"/>
                        </a:xfrm>
                      </wpg:grpSpPr>
                      <wps:wsp>
                        <wps:cNvPr id="75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1867" y="185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2333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1352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Line 54"/>
                        <wps:cNvCnPr>
                          <a:cxnSpLocks noChangeShapeType="1"/>
                        </wps:cNvCnPr>
                        <wps:spPr bwMode="auto">
                          <a:xfrm flipH="1">
                            <a:off x="1679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2115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4" o:spid="_x0000_s1103" style="position:absolute;margin-left:102.75pt;margin-top:4.15pt;width:87.75pt;height:81pt;z-index:251672576" coordorigin="1352,1854" coordsize="1526,1620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">
                <v:shape id="Text Box 51" o:spid="_x0000_s1104" type="#_x0000_t202" style="position:absolute;left:1867;top:185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b/>
                          </w:rPr>
                        </w:pPr>
                      </w:p>
                    </w:txbxContent>
                  </v:textbox>
                </v:shape>
                <v:shape id="Text Box 52" o:spid="_x0000_s1105" type="#_x0000_t202" style="position:absolute;left:2333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8</w:t>
                        </w:r>
                      </w:p>
                    </w:txbxContent>
                  </v:textbox>
                </v:shape>
                <v:shape id="Text Box 53" o:spid="_x0000_s1106" type="#_x0000_t202" style="position:absolute;left:1352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0</w:t>
                        </w:r>
                      </w:p>
                    </w:txbxContent>
                  </v:textbox>
                </v:shape>
                <v:line id="Line 54" o:spid="_x0000_s1107" style="position:absolute;flip:x;visibility:visible;mso-wrap-style:square" from="1679,2394" to="2115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"/>
                <v:line id="Line 55" o:spid="_x0000_s1108" style="position:absolute;visibility:visible;mso-wrap-style:square" from="2115,2394" to="2551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109855</wp:posOffset>
                </wp:positionH>
                <wp:positionV relativeFrom="paragraph">
                  <wp:posOffset>57150</wp:posOffset>
                </wp:positionV>
                <wp:extent cx="1090930" cy="1028700"/>
                <wp:effectExtent l="13970" t="6350" r="9525" b="12700"/>
                <wp:wrapNone/>
                <wp:docPr id="68" name="Group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90930" cy="1028700"/>
                          <a:chOff x="1352" y="1854"/>
                          <a:chExt cx="1526" cy="1620"/>
                        </a:xfrm>
                      </wpg:grpSpPr>
                      <wps:wsp>
                        <wps:cNvPr id="69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1867" y="185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8"/>
                                  <w:szCs w:val="28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2333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8"/>
                                  <w:szCs w:val="2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1352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8"/>
                                  <w:szCs w:val="28"/>
                                </w:rPr>
                                <w:t>10</w:t>
                              </w:r>
                            </w:p>
                            <w:p w:rsidR="00496111" w:rsidRDefault="00496111" w:rsidP="001541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Line 48"/>
                        <wps:cNvCnPr>
                          <a:cxnSpLocks noChangeShapeType="1"/>
                        </wps:cNvCnPr>
                        <wps:spPr bwMode="auto">
                          <a:xfrm flipH="1">
                            <a:off x="1679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2115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8" o:spid="_x0000_s1109" style="position:absolute;margin-left:-8.65pt;margin-top:4.5pt;width:85.9pt;height:81pt;z-index:251671552" coordorigin="1352,1854" coordsize="1526,1620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">
                <v:shape id="Text Box 45" o:spid="_x0000_s1110" type="#_x0000_t202" style="position:absolute;left:1867;top:185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8"/>
                            <w:szCs w:val="28"/>
                          </w:rPr>
                          <w:t>12</w:t>
                        </w:r>
                      </w:p>
                    </w:txbxContent>
                  </v:textbox>
                </v:shape>
                <v:shape id="Text Box 46" o:spid="_x0000_s1111" type="#_x0000_t202" style="position:absolute;left:2333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8"/>
                            <w:szCs w:val="28"/>
                          </w:rPr>
                          <w:t>2</w:t>
                        </w:r>
                      </w:p>
                    </w:txbxContent>
                  </v:textbox>
                </v:shape>
                <v:shape id="Text Box 47" o:spid="_x0000_s1112" type="#_x0000_t202" style="position:absolute;left:1352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8"/>
                            <w:szCs w:val="28"/>
                          </w:rPr>
                          <w:t>10</w:t>
                        </w:r>
                      </w:p>
                      <w:p w:rsidR="00EC3AC5" w:rsidRDefault="00EC3AC5" w:rsidP="00154138"/>
                    </w:txbxContent>
                  </v:textbox>
                </v:shape>
                <v:line id="Line 48" o:spid="_x0000_s1113" style="position:absolute;flip:x;visibility:visible;mso-wrap-style:square" from="1679,2394" to="2115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"/>
                <v:line id="Line 49" o:spid="_x0000_s1114" style="position:absolute;visibility:visible;mso-wrap-style:square" from="2115,2394" to="2551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304925</wp:posOffset>
                </wp:positionH>
                <wp:positionV relativeFrom="paragraph">
                  <wp:posOffset>1433830</wp:posOffset>
                </wp:positionV>
                <wp:extent cx="1114425" cy="1028700"/>
                <wp:effectExtent l="9525" t="11430" r="9525" b="7620"/>
                <wp:wrapNone/>
                <wp:docPr id="62" name="Group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4425" cy="1028700"/>
                          <a:chOff x="1352" y="1854"/>
                          <a:chExt cx="1526" cy="1620"/>
                        </a:xfrm>
                      </wpg:grpSpPr>
                      <wps:wsp>
                        <wps:cNvPr id="63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1867" y="185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2333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1352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Lin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1679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2115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2" o:spid="_x0000_s1115" style="position:absolute;margin-left:102.75pt;margin-top:112.9pt;width:87.75pt;height:81pt;z-index:251677696" coordorigin="1352,1854" coordsize="1526,1620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">
                <v:shape id="Text Box 81" o:spid="_x0000_s1116" type="#_x0000_t202" style="position:absolute;left:1867;top:185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b/>
                          </w:rPr>
                        </w:pPr>
                      </w:p>
                    </w:txbxContent>
                  </v:textbox>
                </v:shape>
                <v:shape id="Text Box 82" o:spid="_x0000_s1117" type="#_x0000_t202" style="position:absolute;left:2333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6</w:t>
                        </w:r>
                      </w:p>
                    </w:txbxContent>
                  </v:textbox>
                </v:shape>
                <v:shape id="Text Box 83" o:spid="_x0000_s1118" type="#_x0000_t202" style="position:absolute;left:1352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0</w:t>
                        </w:r>
                      </w:p>
                    </w:txbxContent>
                  </v:textbox>
                </v:shape>
                <v:line id="Line 84" o:spid="_x0000_s1119" style="position:absolute;flip:x;visibility:visible;mso-wrap-style:square" from="1679,2394" to="2115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"/>
                <v:line id="Line 85" o:spid="_x0000_s1120" style="position:absolute;visibility:visible;mso-wrap-style:square" from="2115,2394" to="2551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-109855</wp:posOffset>
                </wp:positionH>
                <wp:positionV relativeFrom="paragraph">
                  <wp:posOffset>1438275</wp:posOffset>
                </wp:positionV>
                <wp:extent cx="1090930" cy="1028700"/>
                <wp:effectExtent l="13970" t="6350" r="9525" b="12700"/>
                <wp:wrapNone/>
                <wp:docPr id="56" name="Group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90930" cy="1028700"/>
                          <a:chOff x="1352" y="1854"/>
                          <a:chExt cx="1526" cy="1620"/>
                        </a:xfrm>
                      </wpg:grpSpPr>
                      <wps:wsp>
                        <wps:cNvPr id="57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1867" y="185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2333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1352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Line 78"/>
                        <wps:cNvCnPr>
                          <a:cxnSpLocks noChangeShapeType="1"/>
                        </wps:cNvCnPr>
                        <wps:spPr bwMode="auto">
                          <a:xfrm flipH="1">
                            <a:off x="1679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79"/>
                        <wps:cNvCnPr>
                          <a:cxnSpLocks noChangeShapeType="1"/>
                        </wps:cNvCnPr>
                        <wps:spPr bwMode="auto">
                          <a:xfrm>
                            <a:off x="2115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" o:spid="_x0000_s1121" style="position:absolute;margin-left:-8.65pt;margin-top:113.25pt;width:85.9pt;height:81pt;z-index:251676672" coordorigin="1352,1854" coordsize="1526,1620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">
                <v:shape id="Text Box 75" o:spid="_x0000_s1122" type="#_x0000_t202" style="position:absolute;left:1867;top:185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4</w:t>
                        </w:r>
                      </w:p>
                    </w:txbxContent>
                  </v:textbox>
                </v:shape>
                <v:shape id="Text Box 76" o:spid="_x0000_s1123" type="#_x0000_t202" style="position:absolute;left:2333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b/>
                          </w:rPr>
                        </w:pPr>
                      </w:p>
                    </w:txbxContent>
                  </v:textbox>
                </v:shape>
                <v:shape id="Text Box 77" o:spid="_x0000_s1124" type="#_x0000_t202" style="position:absolute;left:1352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10</w:t>
                        </w:r>
                      </w:p>
                    </w:txbxContent>
                  </v:textbox>
                </v:shape>
                <v:line id="Line 78" o:spid="_x0000_s1125" style="position:absolute;flip:x;visibility:visible;mso-wrap-style:square" from="1679,2394" to="2115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"/>
                <v:line id="Line 79" o:spid="_x0000_s1126" style="position:absolute;visibility:visible;mso-wrap-style:square" from="2115,2394" to="2551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457825</wp:posOffset>
                </wp:positionH>
                <wp:positionV relativeFrom="paragraph">
                  <wp:posOffset>1440815</wp:posOffset>
                </wp:positionV>
                <wp:extent cx="1133475" cy="1028700"/>
                <wp:effectExtent l="9525" t="8890" r="9525" b="10160"/>
                <wp:wrapNone/>
                <wp:docPr id="50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33475" cy="1028700"/>
                          <a:chOff x="1352" y="1854"/>
                          <a:chExt cx="1526" cy="1620"/>
                        </a:xfrm>
                      </wpg:grpSpPr>
                      <wps:wsp>
                        <wps:cNvPr id="51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1867" y="185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30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30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2333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1352" y="2934"/>
                            <a:ext cx="54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Line 102"/>
                        <wps:cNvCnPr>
                          <a:cxnSpLocks noChangeShapeType="1"/>
                        </wps:cNvCnPr>
                        <wps:spPr bwMode="auto">
                          <a:xfrm flipH="1">
                            <a:off x="1679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2115" y="2394"/>
                            <a:ext cx="436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" o:spid="_x0000_s1127" style="position:absolute;margin-left:429.75pt;margin-top:113.45pt;width:89.25pt;height:81pt;z-index:251680768" coordorigin="1352,1854" coordsize="1526,1620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">
                <v:shape id="Text Box 99" o:spid="_x0000_s1128" type="#_x0000_t202" style="position:absolute;left:1867;top:185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 w:cs="Times New Roman"/>
                            <w:sz w:val="30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30"/>
                          </w:rPr>
                          <w:t>11</w:t>
                        </w:r>
                      </w:p>
                    </w:txbxContent>
                  </v:textbox>
                </v:shape>
                <v:shape id="Text Box 100" o:spid="_x0000_s1129" type="#_x0000_t202" style="position:absolute;left:2333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shape id="Text Box 101" o:spid="_x0000_s1130" type="#_x0000_t202" style="position:absolute;left:1352;top:2934;width:545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">
                  <v:textbox>
                    <w:txbxContent>
                      <w:p w:rsidR="00EC3AC5" w:rsidRDefault="00EC3AC5" w:rsidP="00154138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shape>
                <v:line id="Line 102" o:spid="_x0000_s1131" style="position:absolute;flip:x;visibility:visible;mso-wrap-style:square" from="1679,2394" to="2115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"/>
                <v:line id="Line 103" o:spid="_x0000_s1132" style="position:absolute;visibility:visible;mso-wrap-style:square" from="2115,2394" to="2551,2934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"/>
              </v:group>
            </w:pict>
          </mc:Fallback>
        </mc:AlternateContent>
      </w:r>
    </w:p>
    <w:p w:rsidR="00154138" w:rsidRDefault="00154138" w:rsidP="00154138"/>
    <w:p w:rsidR="00154138" w:rsidRDefault="00154138" w:rsidP="00154138"/>
    <w:p w:rsidR="00154138" w:rsidRDefault="00154138" w:rsidP="00154138"/>
    <w:p w:rsidR="00154138" w:rsidRDefault="00154138" w:rsidP="00154138"/>
    <w:p w:rsidR="00154138" w:rsidRDefault="00154138" w:rsidP="00154138"/>
    <w:p w:rsidR="00154138" w:rsidRDefault="00154138" w:rsidP="00154138"/>
    <w:p w:rsidR="00154138" w:rsidRDefault="00154138" w:rsidP="00154138"/>
    <w:p w:rsidR="00154138" w:rsidRDefault="00154138" w:rsidP="00154138"/>
    <w:p w:rsidR="00154138" w:rsidRDefault="00154138" w:rsidP="00154138">
      <w:pPr>
        <w:rPr>
          <w:rFonts w:ascii="Times New Roman" w:hAnsi="Times New Roman" w:cs="Times New Roman"/>
          <w:sz w:val="2"/>
          <w:szCs w:val="16"/>
        </w:rPr>
      </w:pPr>
    </w:p>
    <w:p w:rsidR="00154138" w:rsidRDefault="00154138" w:rsidP="00154138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4. Số?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000" w:firstRow="0" w:lastRow="0" w:firstColumn="0" w:lastColumn="0" w:noHBand="0" w:noVBand="0"/>
      </w:tblPr>
      <w:tblGrid>
        <w:gridCol w:w="5192"/>
        <w:gridCol w:w="5194"/>
      </w:tblGrid>
      <w:tr w:rsidR="00154138" w:rsidTr="00EC3AC5">
        <w:tc>
          <w:tcPr>
            <w:tcW w:w="5192" w:type="dxa"/>
          </w:tcPr>
          <w:p w:rsidR="00154138" w:rsidRDefault="00154138" w:rsidP="00EC3AC5">
            <w:pPr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)  Số 15 gồm  … chục  và  … đơn vị</w:t>
            </w:r>
          </w:p>
          <w:p w:rsidR="00154138" w:rsidRDefault="00154138" w:rsidP="00EC3AC5">
            <w:pPr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Số 20 gồm  … chục  và  … đơn vị</w:t>
            </w:r>
          </w:p>
          <w:p w:rsidR="00154138" w:rsidRDefault="00154138" w:rsidP="00EC3AC5">
            <w:pPr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Số 14 gồm  … chục  và  … đơn vị</w:t>
            </w:r>
          </w:p>
          <w:p w:rsidR="00154138" w:rsidRDefault="00154138" w:rsidP="00EC3AC5">
            <w:pPr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Số 11 gồm  … chục  và  … đơn vị</w:t>
            </w:r>
          </w:p>
          <w:p w:rsidR="00154138" w:rsidRDefault="00154138" w:rsidP="00EC3AC5">
            <w:pPr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Số 18 gồm  … chục  và  … đơn vị</w:t>
            </w:r>
          </w:p>
        </w:tc>
        <w:tc>
          <w:tcPr>
            <w:tcW w:w="5194" w:type="dxa"/>
          </w:tcPr>
          <w:p w:rsidR="00154138" w:rsidRDefault="00154138" w:rsidP="00EC3AC5">
            <w:pPr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)  Số liền trước của số 13 là ……</w:t>
            </w:r>
          </w:p>
          <w:p w:rsidR="00154138" w:rsidRDefault="00154138" w:rsidP="00EC3AC5">
            <w:pPr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Số liền sau của số 16 là ……</w:t>
            </w:r>
          </w:p>
          <w:p w:rsidR="00154138" w:rsidRDefault="00154138" w:rsidP="00EC3AC5">
            <w:pPr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Số liền sau của số 19 là ……</w:t>
            </w:r>
          </w:p>
          <w:p w:rsidR="00154138" w:rsidRDefault="00154138" w:rsidP="00EC3AC5">
            <w:pPr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Số liền trước của số 18 là ……</w:t>
            </w:r>
          </w:p>
          <w:p w:rsidR="00154138" w:rsidRDefault="00154138" w:rsidP="00EC3AC5">
            <w:pPr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Số liền trước của số 11 là ……</w:t>
            </w:r>
          </w:p>
        </w:tc>
      </w:tr>
    </w:tbl>
    <w:p w:rsidR="00154138" w:rsidRDefault="00154138" w:rsidP="00154138">
      <w:pPr>
        <w:rPr>
          <w:rFonts w:ascii="Times New Roman" w:hAnsi="Times New Roman" w:cs="Times New Roman"/>
          <w:sz w:val="4"/>
          <w:szCs w:val="16"/>
        </w:rPr>
      </w:pPr>
    </w:p>
    <w:p w:rsidR="00154138" w:rsidRDefault="00154138" w:rsidP="0015413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 Mẹ mua hai chục trứng. Vậy mẹ đã mua  …  quả trứng.</w:t>
      </w:r>
    </w:p>
    <w:p w:rsidR="00154138" w:rsidRDefault="00154138" w:rsidP="0015413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ài 5. Viết các số </w:t>
      </w:r>
      <w:r>
        <w:rPr>
          <w:rFonts w:ascii="Times New Roman" w:hAnsi="Times New Roman" w:cs="Times New Roman"/>
          <w:b/>
          <w:sz w:val="28"/>
          <w:szCs w:val="28"/>
        </w:rPr>
        <w:t>8,  13,  19,  20,  16,  10</w:t>
      </w:r>
      <w:r>
        <w:rPr>
          <w:rFonts w:ascii="Times New Roman" w:hAnsi="Times New Roman" w:cs="Times New Roman"/>
          <w:sz w:val="28"/>
          <w:szCs w:val="28"/>
        </w:rPr>
        <w:t xml:space="preserve"> theo thứ tự:</w:t>
      </w:r>
    </w:p>
    <w:p w:rsidR="00154138" w:rsidRDefault="00154138" w:rsidP="00154138">
      <w:pPr>
        <w:pStyle w:val="oancuaDanhsach"/>
        <w:numPr>
          <w:ilvl w:val="0"/>
          <w:numId w:val="3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ừ bé đến lớn: ………………………………………………………………………</w:t>
      </w:r>
    </w:p>
    <w:p w:rsidR="00154138" w:rsidRDefault="00154138" w:rsidP="00154138">
      <w:pPr>
        <w:pStyle w:val="oancuaDanhsach"/>
        <w:numPr>
          <w:ilvl w:val="0"/>
          <w:numId w:val="3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ừ lớn đến bé: ……………………………………………………………………...</w:t>
      </w:r>
    </w:p>
    <w:p w:rsidR="00154138" w:rsidRPr="00154138" w:rsidRDefault="00154138" w:rsidP="00154138">
      <w:pPr>
        <w:pStyle w:val="oancuaDanhsach"/>
        <w:jc w:val="center"/>
        <w:rPr>
          <w:rFonts w:ascii="Times New Roman" w:hAnsi="Times New Roman"/>
          <w:sz w:val="28"/>
        </w:rPr>
      </w:pPr>
      <w:r w:rsidRPr="00154138">
        <w:rPr>
          <w:rFonts w:ascii="Times New Roman" w:hAnsi="Times New Roman"/>
          <w:sz w:val="28"/>
        </w:rPr>
        <w:t>Bài tập ôn luyện môn Toán</w:t>
      </w:r>
    </w:p>
    <w:p w:rsidR="00154138" w:rsidRPr="00154138" w:rsidRDefault="00154138" w:rsidP="00154138">
      <w:pPr>
        <w:pStyle w:val="oancuaDanhsach"/>
        <w:jc w:val="center"/>
        <w:rPr>
          <w:rFonts w:ascii="Times New Roman" w:hAnsi="Times New Roman"/>
          <w:sz w:val="28"/>
        </w:rPr>
      </w:pPr>
      <w:r w:rsidRPr="00154138">
        <w:rPr>
          <w:rFonts w:ascii="Times New Roman" w:hAnsi="Times New Roman"/>
          <w:sz w:val="28"/>
        </w:rPr>
        <w:t>Ngày….tháng 02 năm 2020</w:t>
      </w:r>
    </w:p>
    <w:p w:rsidR="00154138" w:rsidRDefault="00154138" w:rsidP="00154138">
      <w:pPr>
        <w:pStyle w:val="KhngDncc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1. Khoanh vào chữ đặt trước đáp án đúng:</w:t>
      </w:r>
    </w:p>
    <w:p w:rsidR="00154138" w:rsidRDefault="00154138" w:rsidP="00154138">
      <w:pPr>
        <w:pStyle w:val="KhngDncch"/>
        <w:spacing w:line="264" w:lineRule="auto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     a. Số 15 đọc là: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3512"/>
        <w:gridCol w:w="3511"/>
        <w:gridCol w:w="3505"/>
      </w:tblGrid>
      <w:tr w:rsidR="00154138" w:rsidTr="00EC3AC5">
        <w:trPr>
          <w:jc w:val="center"/>
        </w:trPr>
        <w:tc>
          <w:tcPr>
            <w:tcW w:w="3512" w:type="dxa"/>
          </w:tcPr>
          <w:p w:rsidR="00154138" w:rsidRDefault="00154138" w:rsidP="00EC3AC5">
            <w:pPr>
              <w:pStyle w:val="KhngDncch"/>
              <w:spacing w:line="264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. mười năm</w:t>
            </w:r>
          </w:p>
        </w:tc>
        <w:tc>
          <w:tcPr>
            <w:tcW w:w="3511" w:type="dxa"/>
          </w:tcPr>
          <w:p w:rsidR="00154138" w:rsidRDefault="00154138" w:rsidP="00EC3AC5">
            <w:pPr>
              <w:pStyle w:val="KhngDncch"/>
              <w:spacing w:line="264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. mười lăm</w:t>
            </w:r>
          </w:p>
        </w:tc>
        <w:tc>
          <w:tcPr>
            <w:tcW w:w="3505" w:type="dxa"/>
          </w:tcPr>
          <w:p w:rsidR="00154138" w:rsidRDefault="00154138" w:rsidP="00EC3AC5">
            <w:pPr>
              <w:pStyle w:val="KhngDncch"/>
              <w:spacing w:line="264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. một năm</w:t>
            </w:r>
          </w:p>
        </w:tc>
      </w:tr>
    </w:tbl>
    <w:p w:rsidR="00154138" w:rsidRDefault="00154138" w:rsidP="00154138">
      <w:pPr>
        <w:pStyle w:val="KhngDncch"/>
        <w:spacing w:line="264" w:lineRule="auto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     b. Số nào dưới đây lớn hơn 18?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3510"/>
        <w:gridCol w:w="3509"/>
        <w:gridCol w:w="3509"/>
      </w:tblGrid>
      <w:tr w:rsidR="00154138" w:rsidTr="00EC3AC5">
        <w:tc>
          <w:tcPr>
            <w:tcW w:w="3510" w:type="dxa"/>
          </w:tcPr>
          <w:p w:rsidR="00154138" w:rsidRDefault="00154138" w:rsidP="00EC3AC5">
            <w:pPr>
              <w:pStyle w:val="KhngDncch"/>
              <w:spacing w:line="264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. 19</w:t>
            </w:r>
          </w:p>
        </w:tc>
        <w:tc>
          <w:tcPr>
            <w:tcW w:w="3509" w:type="dxa"/>
          </w:tcPr>
          <w:p w:rsidR="00154138" w:rsidRDefault="00154138" w:rsidP="00EC3AC5">
            <w:pPr>
              <w:pStyle w:val="KhngDncch"/>
              <w:spacing w:line="264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. 16</w:t>
            </w:r>
          </w:p>
        </w:tc>
        <w:tc>
          <w:tcPr>
            <w:tcW w:w="3509" w:type="dxa"/>
          </w:tcPr>
          <w:p w:rsidR="00154138" w:rsidRDefault="00154138" w:rsidP="00EC3AC5">
            <w:pPr>
              <w:pStyle w:val="KhngDncch"/>
              <w:spacing w:line="264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. 10</w:t>
            </w:r>
          </w:p>
        </w:tc>
      </w:tr>
    </w:tbl>
    <w:p w:rsidR="00154138" w:rsidRDefault="00154138" w:rsidP="00154138">
      <w:pPr>
        <w:pStyle w:val="KhngDncch"/>
        <w:spacing w:line="264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c. Kết quả của phép cộng 16 + 3 là: 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3510"/>
        <w:gridCol w:w="3509"/>
        <w:gridCol w:w="3509"/>
      </w:tblGrid>
      <w:tr w:rsidR="00154138" w:rsidTr="00EC3AC5">
        <w:tc>
          <w:tcPr>
            <w:tcW w:w="3510" w:type="dxa"/>
          </w:tcPr>
          <w:p w:rsidR="00154138" w:rsidRDefault="00154138" w:rsidP="00EC3AC5">
            <w:pPr>
              <w:pStyle w:val="KhngDncch"/>
              <w:spacing w:line="264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. 17</w:t>
            </w:r>
          </w:p>
        </w:tc>
        <w:tc>
          <w:tcPr>
            <w:tcW w:w="3509" w:type="dxa"/>
          </w:tcPr>
          <w:p w:rsidR="00154138" w:rsidRDefault="00154138" w:rsidP="00EC3AC5">
            <w:pPr>
              <w:pStyle w:val="KhngDncch"/>
              <w:spacing w:line="264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. 18</w:t>
            </w:r>
          </w:p>
        </w:tc>
        <w:tc>
          <w:tcPr>
            <w:tcW w:w="3509" w:type="dxa"/>
          </w:tcPr>
          <w:p w:rsidR="00154138" w:rsidRDefault="00154138" w:rsidP="00EC3AC5">
            <w:pPr>
              <w:pStyle w:val="KhngDncch"/>
              <w:spacing w:line="264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. 19</w:t>
            </w:r>
          </w:p>
        </w:tc>
      </w:tr>
    </w:tbl>
    <w:p w:rsidR="00154138" w:rsidRDefault="00154138" w:rsidP="00154138">
      <w:pPr>
        <w:pStyle w:val="KhngDncch"/>
        <w:spacing w:line="264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d. Kết quả của phép trừ 19 – 9 là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3509"/>
        <w:gridCol w:w="3509"/>
        <w:gridCol w:w="3510"/>
      </w:tblGrid>
      <w:tr w:rsidR="00154138" w:rsidTr="00EC3AC5">
        <w:tc>
          <w:tcPr>
            <w:tcW w:w="3509" w:type="dxa"/>
          </w:tcPr>
          <w:p w:rsidR="00154138" w:rsidRDefault="00154138" w:rsidP="00EC3AC5">
            <w:pPr>
              <w:pStyle w:val="KhngDncch"/>
              <w:spacing w:line="264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. 10</w:t>
            </w:r>
          </w:p>
        </w:tc>
        <w:tc>
          <w:tcPr>
            <w:tcW w:w="3509" w:type="dxa"/>
          </w:tcPr>
          <w:p w:rsidR="00154138" w:rsidRDefault="00154138" w:rsidP="00EC3AC5">
            <w:pPr>
              <w:pStyle w:val="KhngDncch"/>
              <w:spacing w:line="264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. 9</w:t>
            </w:r>
          </w:p>
        </w:tc>
        <w:tc>
          <w:tcPr>
            <w:tcW w:w="3510" w:type="dxa"/>
          </w:tcPr>
          <w:p w:rsidR="00154138" w:rsidRDefault="00154138" w:rsidP="00EC3AC5">
            <w:pPr>
              <w:pStyle w:val="KhngDncch"/>
              <w:spacing w:line="264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. 11</w:t>
            </w:r>
          </w:p>
        </w:tc>
      </w:tr>
    </w:tbl>
    <w:p w:rsidR="00154138" w:rsidRDefault="00154138" w:rsidP="00154138">
      <w:pPr>
        <w:pStyle w:val="KhngDncch"/>
        <w:spacing w:line="264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e. Kết quả của dãy tính 15 – 5 + 7 là: 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3510"/>
        <w:gridCol w:w="3509"/>
        <w:gridCol w:w="3509"/>
      </w:tblGrid>
      <w:tr w:rsidR="00154138" w:rsidTr="00EC3AC5">
        <w:tc>
          <w:tcPr>
            <w:tcW w:w="3510" w:type="dxa"/>
          </w:tcPr>
          <w:p w:rsidR="00154138" w:rsidRDefault="00154138" w:rsidP="00EC3AC5">
            <w:pPr>
              <w:pStyle w:val="KhngDncch"/>
              <w:spacing w:line="264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. 15</w:t>
            </w:r>
          </w:p>
        </w:tc>
        <w:tc>
          <w:tcPr>
            <w:tcW w:w="3509" w:type="dxa"/>
          </w:tcPr>
          <w:p w:rsidR="00154138" w:rsidRDefault="00154138" w:rsidP="00EC3AC5">
            <w:pPr>
              <w:pStyle w:val="KhngDncch"/>
              <w:spacing w:line="264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.  16</w:t>
            </w:r>
          </w:p>
        </w:tc>
        <w:tc>
          <w:tcPr>
            <w:tcW w:w="3509" w:type="dxa"/>
          </w:tcPr>
          <w:p w:rsidR="00154138" w:rsidRDefault="00154138" w:rsidP="00EC3AC5">
            <w:pPr>
              <w:pStyle w:val="KhngDncch"/>
              <w:spacing w:line="264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. 17</w:t>
            </w:r>
          </w:p>
          <w:p w:rsidR="00154138" w:rsidRDefault="00154138" w:rsidP="00EC3AC5">
            <w:pPr>
              <w:pStyle w:val="KhngDncch"/>
              <w:spacing w:line="264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54138" w:rsidRDefault="00154138" w:rsidP="00EC3AC5">
            <w:pPr>
              <w:pStyle w:val="KhngDncch"/>
              <w:spacing w:line="264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154138" w:rsidRDefault="00154138" w:rsidP="00154138">
      <w:pPr>
        <w:pStyle w:val="KhngDncch"/>
        <w:spacing w:line="264" w:lineRule="auto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g.</w:t>
      </w:r>
      <w:r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 xml:space="preserve">Nhà Lan có 1 đôi gà. </w:t>
      </w:r>
      <w:r>
        <w:rPr>
          <w:rFonts w:ascii="Times New Roman" w:hAnsi="Times New Roman"/>
          <w:sz w:val="28"/>
          <w:szCs w:val="28"/>
          <w:lang w:val="pt-BR"/>
        </w:rPr>
        <w:t>Nhà Hà có 2 con gà.</w:t>
      </w:r>
    </w:p>
    <w:p w:rsidR="00154138" w:rsidRDefault="00154138" w:rsidP="00154138">
      <w:pPr>
        <w:pStyle w:val="KhngDncch"/>
        <w:spacing w:line="264" w:lineRule="auto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A. Số gà nhà Lan ít hơn số gà nhà Hà               B. Số gà nhà Lan và nhà Hà bằng nhau</w:t>
      </w:r>
    </w:p>
    <w:p w:rsidR="00154138" w:rsidRDefault="00154138" w:rsidP="00154138">
      <w:pPr>
        <w:pStyle w:val="KhngDncch"/>
        <w:spacing w:line="264" w:lineRule="auto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                                       C. Số gà nhà Lan nhiều hơn số gà nhà Hà </w:t>
      </w:r>
    </w:p>
    <w:p w:rsidR="00154138" w:rsidRDefault="00154138" w:rsidP="00154138">
      <w:pPr>
        <w:pStyle w:val="KhngDncch"/>
        <w:rPr>
          <w:rFonts w:ascii="Times New Roman" w:hAnsi="Times New Roman"/>
          <w:b/>
          <w:sz w:val="16"/>
          <w:szCs w:val="16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Bài 2. Số?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193"/>
        <w:gridCol w:w="5193"/>
      </w:tblGrid>
      <w:tr w:rsidR="00154138" w:rsidTr="00EC3AC5">
        <w:tc>
          <w:tcPr>
            <w:tcW w:w="5193" w:type="dxa"/>
            <w:vAlign w:val="bottom"/>
          </w:tcPr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838"/>
              <w:gridCol w:w="1418"/>
              <w:gridCol w:w="1654"/>
            </w:tblGrid>
            <w:tr w:rsidR="00154138" w:rsidTr="00EC3AC5">
              <w:tc>
                <w:tcPr>
                  <w:tcW w:w="1838" w:type="dxa"/>
                  <w:vAlign w:val="bottom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Số liền trước</w:t>
                  </w:r>
                </w:p>
              </w:tc>
              <w:tc>
                <w:tcPr>
                  <w:tcW w:w="1418" w:type="dxa"/>
                  <w:vAlign w:val="bottom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Số đã cho</w:t>
                  </w:r>
                </w:p>
              </w:tc>
              <w:tc>
                <w:tcPr>
                  <w:tcW w:w="1654" w:type="dxa"/>
                  <w:vAlign w:val="bottom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Số liền sau</w:t>
                  </w:r>
                </w:p>
              </w:tc>
            </w:tr>
            <w:tr w:rsidR="00154138" w:rsidTr="00EC3AC5">
              <w:tc>
                <w:tcPr>
                  <w:tcW w:w="1838" w:type="dxa"/>
                  <w:vAlign w:val="bottom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16"/>
                      <w:szCs w:val="16"/>
                    </w:rPr>
                  </w:pPr>
                </w:p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sz w:val="26"/>
                      <w:szCs w:val="28"/>
                    </w:rPr>
                    <w:t>…..</w:t>
                  </w:r>
                </w:p>
              </w:tc>
              <w:tc>
                <w:tcPr>
                  <w:tcW w:w="1418" w:type="dxa"/>
                  <w:vAlign w:val="bottom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1654" w:type="dxa"/>
                  <w:vAlign w:val="bottom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sz w:val="26"/>
                      <w:szCs w:val="28"/>
                    </w:rPr>
                    <w:t>…..</w:t>
                  </w:r>
                </w:p>
              </w:tc>
            </w:tr>
            <w:tr w:rsidR="00154138" w:rsidTr="00EC3AC5">
              <w:tc>
                <w:tcPr>
                  <w:tcW w:w="1838" w:type="dxa"/>
                  <w:vAlign w:val="bottom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16"/>
                      <w:szCs w:val="16"/>
                    </w:rPr>
                  </w:pPr>
                </w:p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sz w:val="26"/>
                      <w:szCs w:val="28"/>
                    </w:rPr>
                    <w:t>…..</w:t>
                  </w:r>
                </w:p>
              </w:tc>
              <w:tc>
                <w:tcPr>
                  <w:tcW w:w="1418" w:type="dxa"/>
                  <w:vAlign w:val="bottom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18</w:t>
                  </w:r>
                </w:p>
              </w:tc>
              <w:tc>
                <w:tcPr>
                  <w:tcW w:w="1654" w:type="dxa"/>
                  <w:vAlign w:val="bottom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sz w:val="26"/>
                      <w:szCs w:val="28"/>
                    </w:rPr>
                    <w:t>…..</w:t>
                  </w:r>
                </w:p>
              </w:tc>
            </w:tr>
            <w:tr w:rsidR="00154138" w:rsidTr="00EC3AC5">
              <w:tc>
                <w:tcPr>
                  <w:tcW w:w="1838" w:type="dxa"/>
                  <w:vAlign w:val="bottom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16"/>
                      <w:szCs w:val="16"/>
                    </w:rPr>
                  </w:pPr>
                </w:p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sz w:val="26"/>
                      <w:szCs w:val="28"/>
                    </w:rPr>
                    <w:t>…..</w:t>
                  </w:r>
                </w:p>
              </w:tc>
              <w:tc>
                <w:tcPr>
                  <w:tcW w:w="1418" w:type="dxa"/>
                  <w:vAlign w:val="bottom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19</w:t>
                  </w:r>
                </w:p>
              </w:tc>
              <w:tc>
                <w:tcPr>
                  <w:tcW w:w="1654" w:type="dxa"/>
                  <w:vAlign w:val="bottom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sz w:val="26"/>
                      <w:szCs w:val="28"/>
                    </w:rPr>
                    <w:t>…..</w:t>
                  </w:r>
                </w:p>
              </w:tc>
            </w:tr>
            <w:tr w:rsidR="00154138" w:rsidTr="00EC3AC5">
              <w:tc>
                <w:tcPr>
                  <w:tcW w:w="1838" w:type="dxa"/>
                  <w:vAlign w:val="bottom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16"/>
                      <w:szCs w:val="16"/>
                    </w:rPr>
                  </w:pPr>
                </w:p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sz w:val="26"/>
                      <w:szCs w:val="28"/>
                    </w:rPr>
                    <w:t>…..</w:t>
                  </w:r>
                </w:p>
              </w:tc>
              <w:tc>
                <w:tcPr>
                  <w:tcW w:w="1418" w:type="dxa"/>
                  <w:vAlign w:val="bottom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15</w:t>
                  </w:r>
                </w:p>
              </w:tc>
              <w:tc>
                <w:tcPr>
                  <w:tcW w:w="1654" w:type="dxa"/>
                  <w:vAlign w:val="bottom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sz w:val="26"/>
                      <w:szCs w:val="28"/>
                    </w:rPr>
                    <w:t>…..</w:t>
                  </w:r>
                </w:p>
              </w:tc>
            </w:tr>
          </w:tbl>
          <w:p w:rsidR="00154138" w:rsidRDefault="00154138" w:rsidP="00EC3AC5">
            <w:pPr>
              <w:pStyle w:val="KhngDncch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93" w:type="dxa"/>
            <w:vAlign w:val="bottom"/>
          </w:tcPr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838"/>
              <w:gridCol w:w="1418"/>
              <w:gridCol w:w="1654"/>
            </w:tblGrid>
            <w:tr w:rsidR="00154138" w:rsidTr="00EC3AC5">
              <w:tc>
                <w:tcPr>
                  <w:tcW w:w="1838" w:type="dxa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Số liền trước</w:t>
                  </w:r>
                </w:p>
              </w:tc>
              <w:tc>
                <w:tcPr>
                  <w:tcW w:w="1418" w:type="dxa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Số đã cho</w:t>
                  </w:r>
                </w:p>
              </w:tc>
              <w:tc>
                <w:tcPr>
                  <w:tcW w:w="1654" w:type="dxa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Số liền sau</w:t>
                  </w:r>
                </w:p>
              </w:tc>
            </w:tr>
            <w:tr w:rsidR="00154138" w:rsidTr="00EC3AC5">
              <w:tc>
                <w:tcPr>
                  <w:tcW w:w="1838" w:type="dxa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16"/>
                      <w:szCs w:val="16"/>
                    </w:rPr>
                  </w:pPr>
                </w:p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sz w:val="26"/>
                      <w:szCs w:val="28"/>
                    </w:rPr>
                    <w:t>…..</w:t>
                  </w:r>
                </w:p>
              </w:tc>
              <w:tc>
                <w:tcPr>
                  <w:tcW w:w="1418" w:type="dxa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16"/>
                      <w:szCs w:val="16"/>
                    </w:rPr>
                  </w:pPr>
                </w:p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1654" w:type="dxa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16"/>
                      <w:szCs w:val="16"/>
                    </w:rPr>
                  </w:pPr>
                </w:p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sz w:val="26"/>
                      <w:szCs w:val="28"/>
                    </w:rPr>
                    <w:t>…..</w:t>
                  </w:r>
                </w:p>
              </w:tc>
            </w:tr>
            <w:tr w:rsidR="00154138" w:rsidTr="00EC3AC5">
              <w:tc>
                <w:tcPr>
                  <w:tcW w:w="1838" w:type="dxa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16"/>
                      <w:szCs w:val="16"/>
                    </w:rPr>
                  </w:pPr>
                </w:p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sz w:val="26"/>
                      <w:szCs w:val="28"/>
                    </w:rPr>
                    <w:t>…..</w:t>
                  </w:r>
                </w:p>
              </w:tc>
              <w:tc>
                <w:tcPr>
                  <w:tcW w:w="1418" w:type="dxa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16"/>
                      <w:szCs w:val="16"/>
                    </w:rPr>
                  </w:pPr>
                </w:p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1654" w:type="dxa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16"/>
                      <w:szCs w:val="16"/>
                    </w:rPr>
                  </w:pPr>
                </w:p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sz w:val="26"/>
                      <w:szCs w:val="28"/>
                    </w:rPr>
                    <w:t>…..</w:t>
                  </w:r>
                </w:p>
              </w:tc>
            </w:tr>
            <w:tr w:rsidR="00154138" w:rsidTr="00EC3AC5">
              <w:tc>
                <w:tcPr>
                  <w:tcW w:w="1838" w:type="dxa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16"/>
                      <w:szCs w:val="16"/>
                    </w:rPr>
                  </w:pPr>
                </w:p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sz w:val="26"/>
                      <w:szCs w:val="28"/>
                    </w:rPr>
                    <w:t>…..</w:t>
                  </w:r>
                </w:p>
              </w:tc>
              <w:tc>
                <w:tcPr>
                  <w:tcW w:w="1418" w:type="dxa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16"/>
                      <w:szCs w:val="16"/>
                    </w:rPr>
                  </w:pPr>
                </w:p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654" w:type="dxa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16"/>
                      <w:szCs w:val="16"/>
                    </w:rPr>
                  </w:pPr>
                </w:p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sz w:val="26"/>
                      <w:szCs w:val="28"/>
                    </w:rPr>
                    <w:t>…..</w:t>
                  </w:r>
                </w:p>
              </w:tc>
            </w:tr>
            <w:tr w:rsidR="00154138" w:rsidTr="00EC3AC5">
              <w:tc>
                <w:tcPr>
                  <w:tcW w:w="1838" w:type="dxa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16"/>
                      <w:szCs w:val="16"/>
                    </w:rPr>
                  </w:pPr>
                </w:p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sz w:val="26"/>
                      <w:szCs w:val="28"/>
                    </w:rPr>
                    <w:t>…..</w:t>
                  </w:r>
                </w:p>
              </w:tc>
              <w:tc>
                <w:tcPr>
                  <w:tcW w:w="1418" w:type="dxa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16"/>
                      <w:szCs w:val="16"/>
                    </w:rPr>
                  </w:pPr>
                </w:p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</w:rPr>
                    <w:t>17</w:t>
                  </w:r>
                </w:p>
              </w:tc>
              <w:tc>
                <w:tcPr>
                  <w:tcW w:w="1654" w:type="dxa"/>
                </w:tcPr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16"/>
                      <w:szCs w:val="16"/>
                    </w:rPr>
                  </w:pPr>
                </w:p>
                <w:p w:rsidR="00154138" w:rsidRDefault="00154138" w:rsidP="00EC3AC5">
                  <w:pPr>
                    <w:pStyle w:val="KhngDncch"/>
                    <w:jc w:val="center"/>
                    <w:rPr>
                      <w:rFonts w:ascii="Times New Roman" w:hAnsi="Times New Roman"/>
                      <w:sz w:val="26"/>
                      <w:szCs w:val="28"/>
                    </w:rPr>
                  </w:pPr>
                  <w:r>
                    <w:rPr>
                      <w:rFonts w:ascii="Times New Roman" w:hAnsi="Times New Roman"/>
                      <w:sz w:val="26"/>
                      <w:szCs w:val="28"/>
                    </w:rPr>
                    <w:t>…..</w:t>
                  </w:r>
                </w:p>
              </w:tc>
            </w:tr>
          </w:tbl>
          <w:p w:rsidR="00154138" w:rsidRDefault="00154138" w:rsidP="00EC3AC5">
            <w:pPr>
              <w:spacing w:line="240" w:lineRule="auto"/>
              <w:jc w:val="center"/>
            </w:pPr>
          </w:p>
        </w:tc>
      </w:tr>
    </w:tbl>
    <w:p w:rsidR="00154138" w:rsidRDefault="00154138" w:rsidP="00154138">
      <w:pPr>
        <w:pStyle w:val="KhngDncch"/>
        <w:rPr>
          <w:rFonts w:ascii="Times New Roman" w:hAnsi="Times New Roman"/>
          <w:sz w:val="16"/>
          <w:szCs w:val="16"/>
        </w:rPr>
      </w:pPr>
    </w:p>
    <w:p w:rsidR="00154138" w:rsidRDefault="00154138" w:rsidP="00154138">
      <w:pPr>
        <w:pStyle w:val="KhngDncch"/>
        <w:spacing w:line="312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3. Đặt tính rồi tính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298"/>
        <w:gridCol w:w="1298"/>
        <w:gridCol w:w="1298"/>
        <w:gridCol w:w="1298"/>
        <w:gridCol w:w="1298"/>
        <w:gridCol w:w="1298"/>
        <w:gridCol w:w="1299"/>
        <w:gridCol w:w="1299"/>
      </w:tblGrid>
      <w:tr w:rsidR="00154138" w:rsidTr="00EC3AC5"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 + 3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 + 0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8 – 8 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6 – 5 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1 – 1 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 + 7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 + 5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9 – 3 </w:t>
            </w:r>
          </w:p>
        </w:tc>
      </w:tr>
      <w:tr w:rsidR="00154138" w:rsidTr="00EC3AC5"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</w:tr>
      <w:tr w:rsidR="00154138" w:rsidTr="00EC3AC5"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</w:tr>
      <w:tr w:rsidR="00154138" w:rsidTr="00EC3AC5"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</w:tr>
    </w:tbl>
    <w:p w:rsidR="00154138" w:rsidRDefault="00154138" w:rsidP="00154138">
      <w:pPr>
        <w:pStyle w:val="KhngDncch"/>
        <w:spacing w:line="312" w:lineRule="auto"/>
        <w:rPr>
          <w:rFonts w:ascii="Times New Roman" w:hAnsi="Times New Roman"/>
          <w:b/>
          <w:sz w:val="16"/>
          <w:szCs w:val="16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298"/>
        <w:gridCol w:w="1298"/>
        <w:gridCol w:w="1298"/>
        <w:gridCol w:w="1298"/>
        <w:gridCol w:w="1298"/>
        <w:gridCol w:w="1298"/>
        <w:gridCol w:w="1299"/>
        <w:gridCol w:w="1299"/>
      </w:tblGrid>
      <w:tr w:rsidR="00154138" w:rsidTr="00EC3AC5"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 + 3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9 + 0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6 – 2 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7 – 4 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8 – 3 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 + 8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 + 1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7 – 7 </w:t>
            </w:r>
          </w:p>
        </w:tc>
      </w:tr>
      <w:tr w:rsidR="00154138" w:rsidTr="00EC3AC5"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</w:tr>
      <w:tr w:rsidR="00154138" w:rsidTr="00EC3AC5"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</w:tr>
      <w:tr w:rsidR="00154138" w:rsidTr="00EC3AC5"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</w:tr>
    </w:tbl>
    <w:p w:rsidR="00154138" w:rsidRDefault="00154138" w:rsidP="00154138">
      <w:pPr>
        <w:pStyle w:val="KhngDncch"/>
        <w:spacing w:line="312" w:lineRule="auto"/>
        <w:rPr>
          <w:rFonts w:ascii="Times New Roman" w:hAnsi="Times New Roman"/>
          <w:b/>
          <w:sz w:val="16"/>
          <w:szCs w:val="16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298"/>
        <w:gridCol w:w="1298"/>
        <w:gridCol w:w="1298"/>
        <w:gridCol w:w="1298"/>
        <w:gridCol w:w="1298"/>
        <w:gridCol w:w="1298"/>
        <w:gridCol w:w="1299"/>
        <w:gridCol w:w="1299"/>
      </w:tblGrid>
      <w:tr w:rsidR="00154138" w:rsidTr="00EC3AC5"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 + 3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5 – 0 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2 + 2 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1 + 4 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7 – 6 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4 – 2 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 + 4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12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6 – 6 </w:t>
            </w:r>
          </w:p>
        </w:tc>
      </w:tr>
      <w:tr w:rsidR="00154138" w:rsidTr="00EC3AC5"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</w:tr>
      <w:tr w:rsidR="00154138" w:rsidTr="00EC3AC5"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</w:tr>
      <w:tr w:rsidR="00154138" w:rsidTr="00EC3AC5"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8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  <w:tc>
          <w:tcPr>
            <w:tcW w:w="1299" w:type="dxa"/>
          </w:tcPr>
          <w:p w:rsidR="00154138" w:rsidRDefault="00154138" w:rsidP="00EC3AC5">
            <w:pPr>
              <w:pStyle w:val="KhngDncch"/>
              <w:spacing w:line="36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>
              <w:rPr>
                <w:rFonts w:ascii="Times New Roman" w:hAnsi="Times New Roman"/>
                <w:sz w:val="26"/>
                <w:szCs w:val="28"/>
              </w:rPr>
              <w:t>……….</w:t>
            </w:r>
          </w:p>
        </w:tc>
      </w:tr>
    </w:tbl>
    <w:p w:rsidR="00154138" w:rsidRDefault="00154138" w:rsidP="00154138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Bài 4. </w:t>
      </w:r>
      <w:r>
        <w:rPr>
          <w:rFonts w:ascii="Times New Roman" w:hAnsi="Times New Roman"/>
          <w:sz w:val="28"/>
          <w:szCs w:val="28"/>
        </w:rPr>
        <w:t xml:space="preserve">Viết các số </w:t>
      </w:r>
      <w:r>
        <w:rPr>
          <w:rFonts w:ascii="Times New Roman" w:hAnsi="Times New Roman"/>
          <w:b/>
          <w:sz w:val="28"/>
          <w:szCs w:val="28"/>
        </w:rPr>
        <w:t>12, 9, 7, 18, 20, 17</w:t>
      </w:r>
      <w:r>
        <w:rPr>
          <w:rFonts w:ascii="Times New Roman" w:hAnsi="Times New Roman"/>
          <w:sz w:val="28"/>
          <w:szCs w:val="28"/>
        </w:rPr>
        <w:t xml:space="preserve"> theo thứ tự:</w:t>
      </w:r>
    </w:p>
    <w:p w:rsidR="00154138" w:rsidRDefault="00154138" w:rsidP="00154138">
      <w:pPr>
        <w:pStyle w:val="oancuaDanhsach"/>
        <w:numPr>
          <w:ilvl w:val="0"/>
          <w:numId w:val="3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ừ bé đến lớn: ………………………………………………………………………</w:t>
      </w:r>
    </w:p>
    <w:p w:rsidR="00154138" w:rsidRDefault="00154138" w:rsidP="00154138">
      <w:pPr>
        <w:pStyle w:val="oancuaDanhsach"/>
        <w:numPr>
          <w:ilvl w:val="0"/>
          <w:numId w:val="3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ừ lớn đến bé: ……………………………………………………………………...</w:t>
      </w:r>
    </w:p>
    <w:p w:rsidR="00154138" w:rsidRDefault="00154138" w:rsidP="00154138">
      <w:pPr>
        <w:pStyle w:val="KhngDncch"/>
        <w:spacing w:line="312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5. Tính:</w:t>
      </w:r>
    </w:p>
    <w:tbl>
      <w:tblPr>
        <w:tblW w:w="10456" w:type="dxa"/>
        <w:tblLayout w:type="fixed"/>
        <w:tblLook w:val="0000" w:firstRow="0" w:lastRow="0" w:firstColumn="0" w:lastColumn="0" w:noHBand="0" w:noVBand="0"/>
      </w:tblPr>
      <w:tblGrid>
        <w:gridCol w:w="2376"/>
        <w:gridCol w:w="2410"/>
        <w:gridCol w:w="2835"/>
        <w:gridCol w:w="2835"/>
      </w:tblGrid>
      <w:tr w:rsidR="00154138" w:rsidTr="00154138">
        <w:tc>
          <w:tcPr>
            <w:tcW w:w="2376" w:type="dxa"/>
          </w:tcPr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 + 4 = …</w:t>
            </w:r>
          </w:p>
        </w:tc>
        <w:tc>
          <w:tcPr>
            <w:tcW w:w="2410" w:type="dxa"/>
          </w:tcPr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 – 4 = …</w:t>
            </w:r>
          </w:p>
        </w:tc>
        <w:tc>
          <w:tcPr>
            <w:tcW w:w="2835" w:type="dxa"/>
          </w:tcPr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 + 3 + 4 = …</w:t>
            </w:r>
          </w:p>
        </w:tc>
        <w:tc>
          <w:tcPr>
            <w:tcW w:w="2835" w:type="dxa"/>
          </w:tcPr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 + 6 – 2 = …</w:t>
            </w:r>
          </w:p>
        </w:tc>
      </w:tr>
      <w:tr w:rsidR="00154138" w:rsidTr="00154138">
        <w:tc>
          <w:tcPr>
            <w:tcW w:w="2376" w:type="dxa"/>
          </w:tcPr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 + 1 = …</w:t>
            </w:r>
          </w:p>
        </w:tc>
        <w:tc>
          <w:tcPr>
            <w:tcW w:w="2410" w:type="dxa"/>
          </w:tcPr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 – 2 = …</w:t>
            </w:r>
          </w:p>
        </w:tc>
        <w:tc>
          <w:tcPr>
            <w:tcW w:w="2835" w:type="dxa"/>
          </w:tcPr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 – 3 + 7 = …</w:t>
            </w:r>
          </w:p>
        </w:tc>
        <w:tc>
          <w:tcPr>
            <w:tcW w:w="2835" w:type="dxa"/>
          </w:tcPr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7 – 7 + 5 = …</w:t>
            </w:r>
          </w:p>
        </w:tc>
      </w:tr>
      <w:tr w:rsidR="00154138" w:rsidTr="00154138">
        <w:tc>
          <w:tcPr>
            <w:tcW w:w="2376" w:type="dxa"/>
          </w:tcPr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13 + 6 = …</w:t>
            </w:r>
          </w:p>
        </w:tc>
        <w:tc>
          <w:tcPr>
            <w:tcW w:w="2410" w:type="dxa"/>
          </w:tcPr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9 – 6 = …</w:t>
            </w:r>
          </w:p>
        </w:tc>
        <w:tc>
          <w:tcPr>
            <w:tcW w:w="2835" w:type="dxa"/>
          </w:tcPr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9 – 6 – 3 = …</w:t>
            </w:r>
          </w:p>
        </w:tc>
        <w:tc>
          <w:tcPr>
            <w:tcW w:w="2835" w:type="dxa"/>
          </w:tcPr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9 – 1 + 1 = …</w:t>
            </w:r>
          </w:p>
        </w:tc>
      </w:tr>
      <w:tr w:rsidR="00154138" w:rsidTr="00154138">
        <w:tc>
          <w:tcPr>
            <w:tcW w:w="2376" w:type="dxa"/>
          </w:tcPr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 + 6 = …</w:t>
            </w:r>
          </w:p>
        </w:tc>
        <w:tc>
          <w:tcPr>
            <w:tcW w:w="2410" w:type="dxa"/>
          </w:tcPr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7 – 0 = …</w:t>
            </w:r>
          </w:p>
        </w:tc>
        <w:tc>
          <w:tcPr>
            <w:tcW w:w="2835" w:type="dxa"/>
          </w:tcPr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 + 1 – 9 = …</w:t>
            </w:r>
          </w:p>
        </w:tc>
        <w:tc>
          <w:tcPr>
            <w:tcW w:w="2835" w:type="dxa"/>
          </w:tcPr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 + 3 + 1 = …</w:t>
            </w:r>
          </w:p>
        </w:tc>
      </w:tr>
    </w:tbl>
    <w:p w:rsidR="00154138" w:rsidRPr="00154138" w:rsidRDefault="00154138" w:rsidP="00154138">
      <w:pPr>
        <w:pStyle w:val="oancuaDanhsach"/>
        <w:jc w:val="center"/>
        <w:rPr>
          <w:rFonts w:ascii="Times New Roman" w:hAnsi="Times New Roman"/>
          <w:sz w:val="28"/>
        </w:rPr>
      </w:pPr>
      <w:r w:rsidRPr="00154138">
        <w:rPr>
          <w:rFonts w:ascii="Times New Roman" w:hAnsi="Times New Roman"/>
          <w:sz w:val="28"/>
        </w:rPr>
        <w:t>Bài tập ôn luyện môn Toán</w:t>
      </w:r>
    </w:p>
    <w:p w:rsidR="00154138" w:rsidRPr="00154138" w:rsidRDefault="00154138" w:rsidP="00154138">
      <w:pPr>
        <w:pStyle w:val="oancuaDanhsach"/>
        <w:jc w:val="center"/>
        <w:rPr>
          <w:rFonts w:ascii="Times New Roman" w:hAnsi="Times New Roman"/>
          <w:sz w:val="28"/>
        </w:rPr>
      </w:pPr>
      <w:r w:rsidRPr="00154138">
        <w:rPr>
          <w:rFonts w:ascii="Times New Roman" w:hAnsi="Times New Roman"/>
          <w:sz w:val="28"/>
        </w:rPr>
        <w:t>Ngày….tháng 02 năm 2020</w:t>
      </w:r>
    </w:p>
    <w:p w:rsidR="00154138" w:rsidRDefault="00154138" w:rsidP="00154138">
      <w:pPr>
        <w:spacing w:line="240" w:lineRule="auto"/>
        <w:rPr>
          <w:rFonts w:ascii="Times New Roman" w:hAnsi="Times New Roman"/>
          <w:b/>
          <w:sz w:val="28"/>
          <w:szCs w:val="28"/>
        </w:rPr>
      </w:pPr>
    </w:p>
    <w:p w:rsidR="00154138" w:rsidRDefault="00154138" w:rsidP="00154138">
      <w:pPr>
        <w:spacing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1. Số?</w:t>
      </w:r>
    </w:p>
    <w:p w:rsidR="00154138" w:rsidRDefault="00154138" w:rsidP="00154138">
      <w:pPr>
        <w:tabs>
          <w:tab w:val="left" w:pos="1065"/>
        </w:tabs>
        <w:spacing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105150</wp:posOffset>
                </wp:positionH>
                <wp:positionV relativeFrom="paragraph">
                  <wp:posOffset>288290</wp:posOffset>
                </wp:positionV>
                <wp:extent cx="571500" cy="0"/>
                <wp:effectExtent l="9525" t="52705" r="19050" b="61595"/>
                <wp:wrapNone/>
                <wp:docPr id="199" name="Straight Connector 1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CD3951" id="Straight Connector 199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4.5pt,22.7pt" to="289.5pt,2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">
                <v:stroke endarrow="block"/>
              </v:lin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4902200</wp:posOffset>
                </wp:positionH>
                <wp:positionV relativeFrom="paragraph">
                  <wp:posOffset>97790</wp:posOffset>
                </wp:positionV>
                <wp:extent cx="504825" cy="342900"/>
                <wp:effectExtent l="6350" t="5080" r="12700" b="13970"/>
                <wp:wrapNone/>
                <wp:docPr id="198" name="Text Box 1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6111" w:rsidRDefault="00496111" w:rsidP="00154138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8" o:spid="_x0000_s1133" type="#_x0000_t202" style="position:absolute;margin-left:386pt;margin-top:7.7pt;width:39.75pt;height:27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">
                <v:textbox>
                  <w:txbxContent>
                    <w:p w:rsidR="00EC3AC5" w:rsidRDefault="00EC3AC5" w:rsidP="00154138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330700</wp:posOffset>
                </wp:positionH>
                <wp:positionV relativeFrom="paragraph">
                  <wp:posOffset>269240</wp:posOffset>
                </wp:positionV>
                <wp:extent cx="571500" cy="0"/>
                <wp:effectExtent l="6350" t="52705" r="22225" b="61595"/>
                <wp:wrapNone/>
                <wp:docPr id="197" name="Straight Connector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70DF62" id="Straight Connector 197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1pt,21.2pt" to="386pt,2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">
                <v:stroke endarrow="block"/>
              </v:lin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97790</wp:posOffset>
                </wp:positionV>
                <wp:extent cx="673100" cy="342900"/>
                <wp:effectExtent l="9525" t="5080" r="12700" b="13970"/>
                <wp:wrapNone/>
                <wp:docPr id="196" name="Oval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31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96111" w:rsidRDefault="00496111" w:rsidP="0015413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96" o:spid="_x0000_s1134" style="position:absolute;margin-left:4in;margin-top:7.7pt;width:53pt;height:27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">
                <v:textbox>
                  <w:txbxContent>
                    <w:p w:rsidR="00EC3AC5" w:rsidRDefault="00EC3AC5" w:rsidP="00154138"/>
                  </w:txbxContent>
                </v:textbox>
              </v:oval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457450</wp:posOffset>
                </wp:positionH>
                <wp:positionV relativeFrom="paragraph">
                  <wp:posOffset>76200</wp:posOffset>
                </wp:positionV>
                <wp:extent cx="673100" cy="342900"/>
                <wp:effectExtent l="9525" t="12065" r="12700" b="6985"/>
                <wp:wrapNone/>
                <wp:docPr id="195" name="Oval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31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96111" w:rsidRDefault="00496111" w:rsidP="0015413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95" o:spid="_x0000_s1135" style="position:absolute;margin-left:193.5pt;margin-top:6pt;width:53pt;height:27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">
                <v:textbox>
                  <w:txbxContent>
                    <w:p w:rsidR="00EC3AC5" w:rsidRDefault="00EC3AC5" w:rsidP="00154138"/>
                  </w:txbxContent>
                </v:textbox>
              </v:oval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895475</wp:posOffset>
                </wp:positionH>
                <wp:positionV relativeFrom="paragraph">
                  <wp:posOffset>278765</wp:posOffset>
                </wp:positionV>
                <wp:extent cx="571500" cy="0"/>
                <wp:effectExtent l="9525" t="52705" r="19050" b="61595"/>
                <wp:wrapNone/>
                <wp:docPr id="194" name="Straight Connector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8C530E" id="Straight Connector 194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9.25pt,21.95pt" to="194.25pt,2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">
                <v:stroke endarrow="block"/>
              </v:lin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219200</wp:posOffset>
                </wp:positionH>
                <wp:positionV relativeFrom="paragraph">
                  <wp:posOffset>97790</wp:posOffset>
                </wp:positionV>
                <wp:extent cx="673100" cy="342900"/>
                <wp:effectExtent l="9525" t="5080" r="12700" b="13970"/>
                <wp:wrapNone/>
                <wp:docPr id="193" name="Oval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31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96111" w:rsidRDefault="00496111" w:rsidP="0015413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93" o:spid="_x0000_s1136" style="position:absolute;margin-left:96pt;margin-top:7.7pt;width:53pt;height:27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">
                <v:textbox>
                  <w:txbxContent>
                    <w:p w:rsidR="00EC3AC5" w:rsidRDefault="00EC3AC5" w:rsidP="00154138"/>
                  </w:txbxContent>
                </v:textbox>
              </v:oval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628650</wp:posOffset>
                </wp:positionH>
                <wp:positionV relativeFrom="paragraph">
                  <wp:posOffset>269240</wp:posOffset>
                </wp:positionV>
                <wp:extent cx="571500" cy="0"/>
                <wp:effectExtent l="9525" t="52705" r="19050" b="61595"/>
                <wp:wrapNone/>
                <wp:docPr id="192" name="Straight Connector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D2C860" id="Straight Connector 192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5pt,21.2pt" to="94.5pt,2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">
                <v:stroke endarrow="block"/>
              </v:lin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97790</wp:posOffset>
                </wp:positionV>
                <wp:extent cx="504825" cy="342900"/>
                <wp:effectExtent l="9525" t="5080" r="9525" b="13970"/>
                <wp:wrapNone/>
                <wp:docPr id="191" name="Text Box 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6111" w:rsidRDefault="00496111" w:rsidP="00154138">
                            <w:pPr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17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1" o:spid="_x0000_s1137" type="#_x0000_t202" style="position:absolute;margin-left:9pt;margin-top:7.7pt;width:39.75pt;height:27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">
                <v:textbox>
                  <w:txbxContent>
                    <w:p w:rsidR="00EC3AC5" w:rsidRDefault="00EC3AC5" w:rsidP="00154138">
                      <w:pPr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17        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sz w:val="28"/>
          <w:szCs w:val="28"/>
        </w:rPr>
        <w:t xml:space="preserve">                  + 2                       - 3                       + 2                     - 4</w:t>
      </w:r>
    </w:p>
    <w:p w:rsidR="00154138" w:rsidRDefault="00154138" w:rsidP="00154138">
      <w:pPr>
        <w:rPr>
          <w:rFonts w:ascii="Times New Roman" w:hAnsi="Times New Roman"/>
          <w:sz w:val="28"/>
          <w:szCs w:val="28"/>
        </w:rPr>
      </w:pPr>
    </w:p>
    <w:p w:rsidR="00154138" w:rsidRDefault="00154138" w:rsidP="00154138">
      <w:pPr>
        <w:numPr>
          <w:ilvl w:val="0"/>
          <w:numId w:val="4"/>
        </w:numPr>
        <w:spacing w:after="200"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4321175</wp:posOffset>
                </wp:positionH>
                <wp:positionV relativeFrom="paragraph">
                  <wp:posOffset>302260</wp:posOffset>
                </wp:positionV>
                <wp:extent cx="571500" cy="0"/>
                <wp:effectExtent l="6350" t="55245" r="22225" b="59055"/>
                <wp:wrapNone/>
                <wp:docPr id="190" name="Straight Connector 1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D8548C" id="Straight Connector 190" o:spid="_x0000_s1026" style="position:absolute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0.25pt,23.8pt" to="385.25pt,2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">
                <v:stroke endarrow="block"/>
              </v:lin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3095625</wp:posOffset>
                </wp:positionH>
                <wp:positionV relativeFrom="paragraph">
                  <wp:posOffset>292735</wp:posOffset>
                </wp:positionV>
                <wp:extent cx="571500" cy="0"/>
                <wp:effectExtent l="9525" t="55245" r="19050" b="59055"/>
                <wp:wrapNone/>
                <wp:docPr id="189" name="Straight Connector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B9D762" id="Straight Connector 189" o:spid="_x0000_s1026" style="position:absolute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.75pt,23.05pt" to="288.75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">
                <v:stroke endarrow="block"/>
              </v:lin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1885950</wp:posOffset>
                </wp:positionH>
                <wp:positionV relativeFrom="paragraph">
                  <wp:posOffset>283210</wp:posOffset>
                </wp:positionV>
                <wp:extent cx="571500" cy="0"/>
                <wp:effectExtent l="9525" t="55245" r="19050" b="59055"/>
                <wp:wrapNone/>
                <wp:docPr id="188" name="Straight Connector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83B4B7" id="Straight Connector 188" o:spid="_x0000_s1026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8.5pt,22.3pt" to="193.5pt,2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">
                <v:stroke endarrow="block"/>
              </v:lin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2447925</wp:posOffset>
                </wp:positionH>
                <wp:positionV relativeFrom="paragraph">
                  <wp:posOffset>80645</wp:posOffset>
                </wp:positionV>
                <wp:extent cx="673100" cy="342900"/>
                <wp:effectExtent l="9525" t="5080" r="12700" b="13970"/>
                <wp:wrapNone/>
                <wp:docPr id="187" name="Oval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31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96111" w:rsidRDefault="00496111" w:rsidP="0015413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87" o:spid="_x0000_s1138" style="position:absolute;left:0;text-align:left;margin-left:192.75pt;margin-top:6.35pt;width:53pt;height:27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">
                <v:textbox>
                  <w:txbxContent>
                    <w:p w:rsidR="00EC3AC5" w:rsidRDefault="00EC3AC5" w:rsidP="00154138"/>
                  </w:txbxContent>
                </v:textbox>
              </v:oval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1209675</wp:posOffset>
                </wp:positionH>
                <wp:positionV relativeFrom="paragraph">
                  <wp:posOffset>102235</wp:posOffset>
                </wp:positionV>
                <wp:extent cx="673100" cy="342900"/>
                <wp:effectExtent l="9525" t="7620" r="12700" b="11430"/>
                <wp:wrapNone/>
                <wp:docPr id="186" name="Oval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31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96111" w:rsidRDefault="00496111" w:rsidP="0015413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86" o:spid="_x0000_s1139" style="position:absolute;left:0;text-align:left;margin-left:95.25pt;margin-top:8.05pt;width:53pt;height:27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">
                <v:textbox>
                  <w:txbxContent>
                    <w:p w:rsidR="00EC3AC5" w:rsidRDefault="00EC3AC5" w:rsidP="00154138"/>
                  </w:txbxContent>
                </v:textbox>
              </v:oval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619125</wp:posOffset>
                </wp:positionH>
                <wp:positionV relativeFrom="paragraph">
                  <wp:posOffset>273685</wp:posOffset>
                </wp:positionV>
                <wp:extent cx="571500" cy="0"/>
                <wp:effectExtent l="9525" t="55245" r="19050" b="59055"/>
                <wp:wrapNone/>
                <wp:docPr id="185" name="Straight Connector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A15C92" id="Straight Connector 185" o:spid="_x0000_s1026" style="position:absolute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75pt,21.55pt" to="93.75pt,2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">
                <v:stroke endarrow="block"/>
              </v:lin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104775</wp:posOffset>
                </wp:positionH>
                <wp:positionV relativeFrom="paragraph">
                  <wp:posOffset>102235</wp:posOffset>
                </wp:positionV>
                <wp:extent cx="504825" cy="342900"/>
                <wp:effectExtent l="9525" t="7620" r="9525" b="11430"/>
                <wp:wrapNone/>
                <wp:docPr id="184" name="Text Box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6111" w:rsidRDefault="00496111" w:rsidP="00154138">
                            <w:pPr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18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4" o:spid="_x0000_s1140" type="#_x0000_t202" style="position:absolute;left:0;text-align:left;margin-left:8.25pt;margin-top:8.05pt;width:39.75pt;height:27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">
                <v:textbox>
                  <w:txbxContent>
                    <w:p w:rsidR="00EC3AC5" w:rsidRDefault="00EC3AC5" w:rsidP="00154138">
                      <w:pPr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18                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648075</wp:posOffset>
                </wp:positionH>
                <wp:positionV relativeFrom="paragraph">
                  <wp:posOffset>102235</wp:posOffset>
                </wp:positionV>
                <wp:extent cx="673100" cy="342900"/>
                <wp:effectExtent l="9525" t="7620" r="12700" b="11430"/>
                <wp:wrapNone/>
                <wp:docPr id="183" name="Oval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3100" cy="342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96111" w:rsidRDefault="00496111" w:rsidP="0015413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83" o:spid="_x0000_s1141" style="position:absolute;left:0;text-align:left;margin-left:287.25pt;margin-top:8.05pt;width:53pt;height:2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">
                <v:textbox>
                  <w:txbxContent>
                    <w:p w:rsidR="00EC3AC5" w:rsidRDefault="00EC3AC5" w:rsidP="00154138"/>
                  </w:txbxContent>
                </v:textbox>
              </v:oval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892675</wp:posOffset>
                </wp:positionH>
                <wp:positionV relativeFrom="paragraph">
                  <wp:posOffset>102235</wp:posOffset>
                </wp:positionV>
                <wp:extent cx="504825" cy="342900"/>
                <wp:effectExtent l="6350" t="7620" r="12700" b="11430"/>
                <wp:wrapNone/>
                <wp:docPr id="182" name="Text Box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6111" w:rsidRDefault="00496111" w:rsidP="00154138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2" o:spid="_x0000_s1142" type="#_x0000_t202" style="position:absolute;left:0;text-align:left;margin-left:385.25pt;margin-top:8.05pt;width:39.75pt;height:27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">
                <v:textbox>
                  <w:txbxContent>
                    <w:p w:rsidR="00EC3AC5" w:rsidRDefault="00EC3AC5" w:rsidP="00154138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sz w:val="28"/>
          <w:szCs w:val="28"/>
        </w:rPr>
        <w:t>6                      - 2                        + 6                      - 3</w:t>
      </w:r>
    </w:p>
    <w:p w:rsidR="00154138" w:rsidRDefault="00154138" w:rsidP="00154138">
      <w:pPr>
        <w:rPr>
          <w:rFonts w:ascii="Times New Roman" w:hAnsi="Times New Roman"/>
          <w:sz w:val="28"/>
          <w:szCs w:val="28"/>
        </w:rPr>
      </w:pPr>
    </w:p>
    <w:p w:rsidR="00154138" w:rsidRDefault="00154138" w:rsidP="00154138">
      <w:pPr>
        <w:spacing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2.  &gt;, &lt;, =?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3652"/>
        <w:gridCol w:w="3260"/>
        <w:gridCol w:w="3544"/>
      </w:tblGrid>
      <w:tr w:rsidR="00154138" w:rsidTr="00EC3AC5">
        <w:trPr>
          <w:trHeight w:val="509"/>
        </w:trPr>
        <w:tc>
          <w:tcPr>
            <w:tcW w:w="3652" w:type="dxa"/>
            <w:vAlign w:val="center"/>
          </w:tcPr>
          <w:p w:rsidR="00154138" w:rsidRDefault="00154138" w:rsidP="00EC3AC5">
            <w:pPr>
              <w:spacing w:line="240" w:lineRule="auto"/>
              <w:ind w:left="72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 + 4 …. 17</w:t>
            </w:r>
          </w:p>
        </w:tc>
        <w:tc>
          <w:tcPr>
            <w:tcW w:w="3260" w:type="dxa"/>
            <w:vAlign w:val="center"/>
          </w:tcPr>
          <w:p w:rsidR="00154138" w:rsidRDefault="00154138" w:rsidP="00EC3AC5">
            <w:pPr>
              <w:spacing w:line="240" w:lineRule="auto"/>
              <w:ind w:left="72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3 + 5 …. 17 – 1 </w:t>
            </w:r>
          </w:p>
        </w:tc>
        <w:tc>
          <w:tcPr>
            <w:tcW w:w="3544" w:type="dxa"/>
            <w:vAlign w:val="center"/>
          </w:tcPr>
          <w:p w:rsidR="00154138" w:rsidRDefault="00154138" w:rsidP="00EC3AC5">
            <w:pPr>
              <w:spacing w:line="240" w:lineRule="auto"/>
              <w:ind w:left="720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7 – 7 …. 17 – 5 </w:t>
            </w:r>
          </w:p>
        </w:tc>
      </w:tr>
      <w:tr w:rsidR="00154138" w:rsidTr="00EC3AC5">
        <w:trPr>
          <w:trHeight w:val="533"/>
        </w:trPr>
        <w:tc>
          <w:tcPr>
            <w:tcW w:w="3652" w:type="dxa"/>
            <w:vAlign w:val="center"/>
          </w:tcPr>
          <w:p w:rsidR="00154138" w:rsidRDefault="00154138" w:rsidP="00EC3AC5">
            <w:pPr>
              <w:ind w:left="72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7 – 2 …. 16</w:t>
            </w:r>
          </w:p>
        </w:tc>
        <w:tc>
          <w:tcPr>
            <w:tcW w:w="3260" w:type="dxa"/>
            <w:vAlign w:val="center"/>
          </w:tcPr>
          <w:p w:rsidR="00154138" w:rsidRDefault="00154138" w:rsidP="00EC3AC5">
            <w:pPr>
              <w:ind w:left="72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 + 0 …. 17 – 3</w:t>
            </w:r>
          </w:p>
        </w:tc>
        <w:tc>
          <w:tcPr>
            <w:tcW w:w="3544" w:type="dxa"/>
            <w:vAlign w:val="center"/>
          </w:tcPr>
          <w:p w:rsidR="00154138" w:rsidRDefault="00154138" w:rsidP="00EC3AC5">
            <w:pPr>
              <w:ind w:left="720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 + 0 …. 12 – 0</w:t>
            </w:r>
          </w:p>
        </w:tc>
      </w:tr>
      <w:tr w:rsidR="00154138" w:rsidTr="00EC3AC5">
        <w:trPr>
          <w:trHeight w:val="509"/>
        </w:trPr>
        <w:tc>
          <w:tcPr>
            <w:tcW w:w="3652" w:type="dxa"/>
            <w:vAlign w:val="center"/>
          </w:tcPr>
          <w:p w:rsidR="00154138" w:rsidRDefault="00154138" w:rsidP="00EC3AC5">
            <w:pPr>
              <w:ind w:left="72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 + 1 …. 15</w:t>
            </w:r>
          </w:p>
        </w:tc>
        <w:tc>
          <w:tcPr>
            <w:tcW w:w="3260" w:type="dxa"/>
            <w:vAlign w:val="center"/>
          </w:tcPr>
          <w:p w:rsidR="00154138" w:rsidRDefault="00154138" w:rsidP="00EC3AC5">
            <w:pPr>
              <w:ind w:left="72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13 + 6 …. 19 – 1 </w:t>
            </w:r>
          </w:p>
        </w:tc>
        <w:tc>
          <w:tcPr>
            <w:tcW w:w="3544" w:type="dxa"/>
            <w:vAlign w:val="center"/>
          </w:tcPr>
          <w:p w:rsidR="00154138" w:rsidRDefault="00154138" w:rsidP="00EC3AC5">
            <w:pPr>
              <w:ind w:left="720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4 + 13 …. 16 – 2 </w:t>
            </w:r>
          </w:p>
        </w:tc>
      </w:tr>
      <w:tr w:rsidR="00154138" w:rsidTr="00EC3AC5">
        <w:trPr>
          <w:trHeight w:val="509"/>
        </w:trPr>
        <w:tc>
          <w:tcPr>
            <w:tcW w:w="3652" w:type="dxa"/>
            <w:vAlign w:val="center"/>
          </w:tcPr>
          <w:p w:rsidR="00154138" w:rsidRDefault="00154138" w:rsidP="00EC3AC5">
            <w:pPr>
              <w:ind w:left="72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 + 4 …. 18</w:t>
            </w:r>
          </w:p>
        </w:tc>
        <w:tc>
          <w:tcPr>
            <w:tcW w:w="3260" w:type="dxa"/>
            <w:vAlign w:val="center"/>
          </w:tcPr>
          <w:p w:rsidR="00154138" w:rsidRDefault="00154138" w:rsidP="00EC3AC5">
            <w:pPr>
              <w:ind w:left="72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 + 4 …. 12 + 6</w:t>
            </w:r>
          </w:p>
        </w:tc>
        <w:tc>
          <w:tcPr>
            <w:tcW w:w="3544" w:type="dxa"/>
            <w:vAlign w:val="center"/>
          </w:tcPr>
          <w:p w:rsidR="00154138" w:rsidRDefault="00154138" w:rsidP="00EC3AC5">
            <w:pPr>
              <w:ind w:left="720"/>
              <w:contextualSpacing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 - 1 + 4 …. 18 + 0</w:t>
            </w:r>
          </w:p>
        </w:tc>
      </w:tr>
    </w:tbl>
    <w:p w:rsidR="00154138" w:rsidRDefault="00154138" w:rsidP="00154138">
      <w:pPr>
        <w:pStyle w:val="KhngDncch"/>
        <w:rPr>
          <w:rFonts w:ascii="Times New Roman" w:hAnsi="Times New Roman"/>
          <w:b/>
          <w:sz w:val="16"/>
          <w:szCs w:val="16"/>
        </w:rPr>
      </w:pPr>
    </w:p>
    <w:p w:rsidR="00154138" w:rsidRDefault="00154138" w:rsidP="00154138">
      <w:pPr>
        <w:pStyle w:val="KhngDncc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3. Nối (theo mẫu):</w:t>
      </w:r>
    </w:p>
    <w:p w:rsidR="00154138" w:rsidRDefault="00154138" w:rsidP="00154138">
      <w:pPr>
        <w:pStyle w:val="KhngDnc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06680</wp:posOffset>
                </wp:positionV>
                <wp:extent cx="5400675" cy="384810"/>
                <wp:effectExtent l="9525" t="6350" r="9525" b="8890"/>
                <wp:wrapNone/>
                <wp:docPr id="178" name="Group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00675" cy="384810"/>
                          <a:chOff x="1548" y="10276"/>
                          <a:chExt cx="8505" cy="735"/>
                        </a:xfrm>
                      </wpg:grpSpPr>
                      <wps:wsp>
                        <wps:cNvPr id="179" name="AutoShape 552"/>
                        <wps:cNvSpPr>
                          <a:spLocks noChangeArrowheads="1"/>
                        </wps:cNvSpPr>
                        <wps:spPr bwMode="auto">
                          <a:xfrm>
                            <a:off x="1548" y="10276"/>
                            <a:ext cx="1620" cy="720"/>
                          </a:xfrm>
                          <a:prstGeom prst="horizontalScroll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18 -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AutoShape 553"/>
                        <wps:cNvSpPr>
                          <a:spLocks noChangeArrowheads="1"/>
                        </wps:cNvSpPr>
                        <wps:spPr bwMode="auto">
                          <a:xfrm>
                            <a:off x="5148" y="10291"/>
                            <a:ext cx="1620" cy="720"/>
                          </a:xfrm>
                          <a:prstGeom prst="horizontalScroll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10 + 4 +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AutoShape 554"/>
                        <wps:cNvSpPr>
                          <a:spLocks noChangeArrowheads="1"/>
                        </wps:cNvSpPr>
                        <wps:spPr bwMode="auto">
                          <a:xfrm>
                            <a:off x="8433" y="10276"/>
                            <a:ext cx="1620" cy="720"/>
                          </a:xfrm>
                          <a:prstGeom prst="horizontalScroll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19 - 1 -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8" o:spid="_x0000_s1143" style="position:absolute;margin-left:27pt;margin-top:8.4pt;width:425.25pt;height:30.3pt;z-index:251709440" coordorigin="1548,10276" coordsize="8505,735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">
                <v:shapetype id="_x0000_t98" coordsize="21600,21600" o:spt="98" adj="2700" path="m0@5qy@2@1l@0@1@0@2qy@7,,21600@2l21600@9qy@7@10l@1@10@1@11qy@2,21600,0@11xem0@5nfqy@2@6@1@5@3@4@2@5l@2@6em@1@5nfl@1@10em21600@2nfqy@7@1l@0@1em@0@2nfqy@8@3@7@2l@7@1e">
                  <v:formulas>
                    <v:f eqn="sum width 0 #0"/>
                    <v:f eqn="val #0"/>
                    <v:f eqn="prod @1 1 2"/>
                    <v:f eqn="prod @1 3 4"/>
                    <v:f eqn="prod @1 5 4"/>
                    <v:f eqn="prod @1 3 2"/>
                    <v:f eqn="prod @1 2 1"/>
                    <v:f eqn="sum width 0 @2"/>
                    <v:f eqn="sum width 0 @3"/>
                    <v:f eqn="sum height 0 @5"/>
                    <v:f eqn="sum height 0 @1"/>
                    <v:f eqn="sum height 0 @2"/>
                    <v:f eqn="val width"/>
                    <v:f eqn="prod width 1 2"/>
                    <v:f eqn="prod height 1 2"/>
                  </v:formulas>
                  <v:path o:extrusionok="f" limo="10800,10800" o:connecttype="custom" o:connectlocs="@13,@1;0,@14;@13,@10;@12,@14" o:connectangles="270,180,90,0" textboxrect="@1,@1,@7,@10"/>
                  <v:handles>
                    <v:h position="#0,topLeft" xrange="0,5400"/>
                  </v:handles>
                  <o:complex v:ext="view"/>
                </v:shapetype>
                <v:shape id="AutoShape 552" o:spid="_x0000_s1144" type="#_x0000_t98" style="position:absolute;left:1548;top:10276;width:1620;height:72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18 - 3</w:t>
                        </w:r>
                      </w:p>
                    </w:txbxContent>
                  </v:textbox>
                </v:shape>
                <v:shape id="AutoShape 553" o:spid="_x0000_s1145" type="#_x0000_t98" style="position:absolute;left:5148;top:10291;width:1620;height:72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10 + 4 + 4</w:t>
                        </w:r>
                      </w:p>
                    </w:txbxContent>
                  </v:textbox>
                </v:shape>
                <v:shape id="AutoShape 554" o:spid="_x0000_s1146" type="#_x0000_t98" style="position:absolute;left:8433;top:10276;width:1620;height:72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19 - 1 - 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sz w:val="28"/>
          <w:szCs w:val="28"/>
        </w:rPr>
        <w:t xml:space="preserve">   </w:t>
      </w:r>
    </w:p>
    <w:p w:rsidR="00154138" w:rsidRDefault="00154138" w:rsidP="00154138">
      <w:pPr>
        <w:pStyle w:val="KhngDnc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154138" w:rsidRDefault="00154138" w:rsidP="00154138">
      <w:pPr>
        <w:pStyle w:val="KhngDncch"/>
        <w:rPr>
          <w:rFonts w:ascii="Times New Roman" w:hAnsi="Times New Roman"/>
          <w:sz w:val="28"/>
          <w:szCs w:val="28"/>
        </w:rPr>
      </w:pPr>
    </w:p>
    <w:p w:rsidR="00154138" w:rsidRDefault="00154138" w:rsidP="00154138">
      <w:pPr>
        <w:pStyle w:val="KhngDnc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52400</wp:posOffset>
                </wp:positionV>
                <wp:extent cx="647700" cy="377190"/>
                <wp:effectExtent l="9525" t="8255" r="9525" b="5080"/>
                <wp:wrapNone/>
                <wp:docPr id="177" name="Oval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7700" cy="3771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96111" w:rsidRDefault="00496111" w:rsidP="00154138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30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30"/>
                                <w:szCs w:val="32"/>
                              </w:rPr>
                              <w:t>1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77" o:spid="_x0000_s1147" style="position:absolute;margin-left:36pt;margin-top:12pt;width:51pt;height:29.7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">
                <v:textbox>
                  <w:txbxContent>
                    <w:p w:rsidR="00EC3AC5" w:rsidRDefault="00EC3AC5" w:rsidP="00154138">
                      <w:pPr>
                        <w:jc w:val="center"/>
                        <w:rPr>
                          <w:rFonts w:ascii="Times New Roman" w:hAnsi="Times New Roman"/>
                          <w:b/>
                          <w:sz w:val="30"/>
                          <w:szCs w:val="32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 w:val="30"/>
                          <w:szCs w:val="32"/>
                        </w:rPr>
                        <w:t>13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52400</wp:posOffset>
                </wp:positionV>
                <wp:extent cx="666750" cy="377190"/>
                <wp:effectExtent l="9525" t="8255" r="9525" b="5080"/>
                <wp:wrapNone/>
                <wp:docPr id="176" name="Oval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750" cy="3771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96111" w:rsidRDefault="00496111" w:rsidP="00154138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30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30"/>
                                <w:szCs w:val="32"/>
                              </w:rPr>
                              <w:t>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76" o:spid="_x0000_s1148" style="position:absolute;margin-left:108pt;margin-top:12pt;width:52.5pt;height:29.7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">
                <v:textbox>
                  <w:txbxContent>
                    <w:p w:rsidR="00EC3AC5" w:rsidRDefault="00EC3AC5" w:rsidP="00154138">
                      <w:pPr>
                        <w:jc w:val="center"/>
                        <w:rPr>
                          <w:rFonts w:ascii="Times New Roman" w:hAnsi="Times New Roman"/>
                          <w:b/>
                          <w:sz w:val="30"/>
                          <w:szCs w:val="32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 w:val="30"/>
                          <w:szCs w:val="32"/>
                        </w:rPr>
                        <w:t>14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152400</wp:posOffset>
                </wp:positionV>
                <wp:extent cx="609600" cy="377190"/>
                <wp:effectExtent l="9525" t="8255" r="9525" b="5080"/>
                <wp:wrapNone/>
                <wp:docPr id="175" name="Oval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9600" cy="3771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96111" w:rsidRDefault="00496111" w:rsidP="00154138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30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30"/>
                                <w:szCs w:val="32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75" o:spid="_x0000_s1149" style="position:absolute;margin-left:396pt;margin-top:12pt;width:48pt;height:29.7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">
                <v:textbox>
                  <w:txbxContent>
                    <w:p w:rsidR="00EC3AC5" w:rsidRDefault="00EC3AC5" w:rsidP="00154138">
                      <w:pPr>
                        <w:jc w:val="center"/>
                        <w:rPr>
                          <w:rFonts w:ascii="Times New Roman" w:hAnsi="Times New Roman"/>
                          <w:b/>
                          <w:sz w:val="30"/>
                          <w:szCs w:val="32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 w:val="30"/>
                          <w:szCs w:val="32"/>
                        </w:rPr>
                        <w:t>18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152400</wp:posOffset>
                </wp:positionV>
                <wp:extent cx="600075" cy="377190"/>
                <wp:effectExtent l="9525" t="8255" r="9525" b="5080"/>
                <wp:wrapNone/>
                <wp:docPr id="174" name="Oval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0075" cy="3771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96111" w:rsidRDefault="00496111" w:rsidP="00154138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30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30"/>
                                <w:szCs w:val="32"/>
                              </w:rPr>
                              <w:t>1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74" o:spid="_x0000_s1150" style="position:absolute;margin-left:324pt;margin-top:12pt;width:47.25pt;height:29.7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">
                <v:textbox>
                  <w:txbxContent>
                    <w:p w:rsidR="00EC3AC5" w:rsidRDefault="00EC3AC5" w:rsidP="00154138">
                      <w:pPr>
                        <w:jc w:val="center"/>
                        <w:rPr>
                          <w:rFonts w:ascii="Times New Roman" w:hAnsi="Times New Roman"/>
                          <w:b/>
                          <w:sz w:val="30"/>
                          <w:szCs w:val="32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 w:val="30"/>
                          <w:szCs w:val="32"/>
                        </w:rPr>
                        <w:t>17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52400</wp:posOffset>
                </wp:positionV>
                <wp:extent cx="647700" cy="377190"/>
                <wp:effectExtent l="9525" t="8255" r="9525" b="5080"/>
                <wp:wrapNone/>
                <wp:docPr id="173" name="Oval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7700" cy="3771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96111" w:rsidRDefault="00496111" w:rsidP="00154138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30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30"/>
                                <w:szCs w:val="32"/>
                              </w:rPr>
                              <w:t>1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73" o:spid="_x0000_s1151" style="position:absolute;margin-left:252pt;margin-top:12pt;width:51pt;height:29.7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">
                <v:textbox>
                  <w:txbxContent>
                    <w:p w:rsidR="00EC3AC5" w:rsidRDefault="00EC3AC5" w:rsidP="00154138">
                      <w:pPr>
                        <w:jc w:val="center"/>
                        <w:rPr>
                          <w:rFonts w:ascii="Times New Roman" w:hAnsi="Times New Roman"/>
                          <w:b/>
                          <w:sz w:val="30"/>
                          <w:szCs w:val="32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 w:val="30"/>
                          <w:szCs w:val="32"/>
                        </w:rPr>
                        <w:t>16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52400</wp:posOffset>
                </wp:positionV>
                <wp:extent cx="571500" cy="377190"/>
                <wp:effectExtent l="9525" t="8255" r="9525" b="5080"/>
                <wp:wrapNone/>
                <wp:docPr id="172" name="Oval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500" cy="3771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496111" w:rsidRDefault="00496111" w:rsidP="00154138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30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30"/>
                                <w:szCs w:val="32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72" o:spid="_x0000_s1152" style="position:absolute;margin-left:180pt;margin-top:12pt;width:45pt;height:29.7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">
                <v:textbox>
                  <w:txbxContent>
                    <w:p w:rsidR="00EC3AC5" w:rsidRDefault="00EC3AC5" w:rsidP="00154138">
                      <w:pPr>
                        <w:jc w:val="center"/>
                        <w:rPr>
                          <w:rFonts w:ascii="Times New Roman" w:hAnsi="Times New Roman"/>
                          <w:b/>
                          <w:sz w:val="30"/>
                          <w:szCs w:val="32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 w:val="30"/>
                          <w:szCs w:val="32"/>
                        </w:rPr>
                        <w:t>15</w:t>
                      </w:r>
                    </w:p>
                  </w:txbxContent>
                </v:textbox>
              </v:oval>
            </w:pict>
          </mc:Fallback>
        </mc:AlternateContent>
      </w:r>
    </w:p>
    <w:p w:rsidR="00154138" w:rsidRDefault="00154138" w:rsidP="00154138">
      <w:pPr>
        <w:pStyle w:val="KhngDncch"/>
        <w:rPr>
          <w:rFonts w:ascii="Times New Roman" w:hAnsi="Times New Roman"/>
          <w:sz w:val="28"/>
          <w:szCs w:val="28"/>
        </w:rPr>
      </w:pPr>
    </w:p>
    <w:p w:rsidR="00154138" w:rsidRDefault="00154138" w:rsidP="00154138">
      <w:pPr>
        <w:pStyle w:val="KhngDnc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20650</wp:posOffset>
                </wp:positionV>
                <wp:extent cx="285750" cy="440055"/>
                <wp:effectExtent l="9525" t="13970" r="9525" b="12700"/>
                <wp:wrapNone/>
                <wp:docPr id="171" name="Straight Connector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85750" cy="440055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3F432D" id="Straight Connector 171" o:spid="_x0000_s1026" style="position:absolute;flip:y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9.5pt" to="130.5pt,4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"/>
            </w:pict>
          </mc:Fallback>
        </mc:AlternateContent>
      </w:r>
    </w:p>
    <w:p w:rsidR="00154138" w:rsidRDefault="00154138" w:rsidP="00154138">
      <w:pPr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207645</wp:posOffset>
                </wp:positionV>
                <wp:extent cx="5400675" cy="384810"/>
                <wp:effectExtent l="9525" t="10160" r="9525" b="5080"/>
                <wp:wrapNone/>
                <wp:docPr id="167" name="Group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00675" cy="384810"/>
                          <a:chOff x="1548" y="10276"/>
                          <a:chExt cx="8505" cy="735"/>
                        </a:xfrm>
                      </wpg:grpSpPr>
                      <wps:wsp>
                        <wps:cNvPr id="168" name="AutoShape 556"/>
                        <wps:cNvSpPr>
                          <a:spLocks noChangeArrowheads="1"/>
                        </wps:cNvSpPr>
                        <wps:spPr bwMode="auto">
                          <a:xfrm>
                            <a:off x="1548" y="10276"/>
                            <a:ext cx="1620" cy="720"/>
                          </a:xfrm>
                          <a:prstGeom prst="horizontalScroll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12 + 6 -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AutoShape 557"/>
                        <wps:cNvSpPr>
                          <a:spLocks noChangeArrowheads="1"/>
                        </wps:cNvSpPr>
                        <wps:spPr bwMode="auto">
                          <a:xfrm>
                            <a:off x="5148" y="10291"/>
                            <a:ext cx="1620" cy="720"/>
                          </a:xfrm>
                          <a:prstGeom prst="horizontalScroll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19 + 0 -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AutoShape 558"/>
                        <wps:cNvSpPr>
                          <a:spLocks noChangeArrowheads="1"/>
                        </wps:cNvSpPr>
                        <wps:spPr bwMode="auto">
                          <a:xfrm>
                            <a:off x="8433" y="10276"/>
                            <a:ext cx="1620" cy="720"/>
                          </a:xfrm>
                          <a:prstGeom prst="horizontalScroll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 xml:space="preserve">19 </w:t>
                              </w:r>
                              <w:r>
                                <w:rPr>
                                  <w:rFonts w:ascii="Times New Roman" w:hAnsi="Times New Roman"/>
                                  <w:b/>
                                  <w:sz w:val="28"/>
                                  <w:szCs w:val="28"/>
                                </w:rPr>
                                <w:t xml:space="preserve">- </w:t>
                              </w:r>
                              <w:r>
                                <w:rPr>
                                  <w:rFonts w:ascii="Times New Roman" w:hAnsi="Times New Roman"/>
                                  <w:sz w:val="28"/>
                                  <w:szCs w:val="28"/>
                                </w:rPr>
                                <w:t>6 +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7" o:spid="_x0000_s1153" style="position:absolute;margin-left:27pt;margin-top:16.35pt;width:425.25pt;height:30.3pt;z-index:251710464" coordorigin="1548,10276" coordsize="8505,735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">
                <v:shape id="AutoShape 556" o:spid="_x0000_s1154" type="#_x0000_t98" style="position:absolute;left:1548;top:10276;width:1620;height:72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12 + 6 - 4</w:t>
                        </w:r>
                      </w:p>
                    </w:txbxContent>
                  </v:textbox>
                </v:shape>
                <v:shape id="AutoShape 557" o:spid="_x0000_s1155" type="#_x0000_t98" style="position:absolute;left:5148;top:10291;width:1620;height:72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19 + 0 - 4</w:t>
                        </w:r>
                      </w:p>
                    </w:txbxContent>
                  </v:textbox>
                </v:shape>
                <v:shape id="AutoShape 558" o:spid="_x0000_s1156" type="#_x0000_t98" style="position:absolute;left:8433;top:10276;width:1620;height:72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 xml:space="preserve">19 </w:t>
                        </w:r>
                        <w:r>
                          <w:rPr>
                            <w:rFonts w:ascii="Times New Roman" w:hAnsi="Times New Roman"/>
                            <w:b/>
                            <w:sz w:val="28"/>
                            <w:szCs w:val="28"/>
                          </w:rPr>
                          <w:t xml:space="preserve">- </w:t>
                        </w:r>
                        <w:r>
                          <w:rPr>
                            <w:rFonts w:ascii="Times New Roman" w:hAnsi="Times New Roman"/>
                            <w:sz w:val="28"/>
                            <w:szCs w:val="28"/>
                          </w:rPr>
                          <w:t>6 + 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54138" w:rsidRDefault="00154138" w:rsidP="00154138">
      <w:pPr>
        <w:rPr>
          <w:rFonts w:ascii="Times New Roman" w:hAnsi="Times New Roman"/>
          <w:b/>
          <w:sz w:val="32"/>
          <w:szCs w:val="32"/>
        </w:rPr>
      </w:pPr>
    </w:p>
    <w:p w:rsidR="00154138" w:rsidRDefault="00154138" w:rsidP="00154138">
      <w:pPr>
        <w:rPr>
          <w:rFonts w:ascii="Times New Roman" w:hAnsi="Times New Roman"/>
          <w:b/>
          <w:sz w:val="32"/>
          <w:szCs w:val="32"/>
        </w:rPr>
      </w:pP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96520</wp:posOffset>
                </wp:positionH>
                <wp:positionV relativeFrom="paragraph">
                  <wp:posOffset>285115</wp:posOffset>
                </wp:positionV>
                <wp:extent cx="4037330" cy="831850"/>
                <wp:effectExtent l="10795" t="12065" r="9525" b="13335"/>
                <wp:wrapNone/>
                <wp:docPr id="161" name="Group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37330" cy="831850"/>
                          <a:chOff x="881" y="9946"/>
                          <a:chExt cx="6130" cy="1670"/>
                        </a:xfrm>
                      </wpg:grpSpPr>
                      <wps:wsp>
                        <wps:cNvPr id="162" name="Rectangle 567"/>
                        <wps:cNvSpPr>
                          <a:spLocks noChangeArrowheads="1"/>
                        </wps:cNvSpPr>
                        <wps:spPr bwMode="auto">
                          <a:xfrm>
                            <a:off x="881" y="9992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Rectangle 568"/>
                        <wps:cNvSpPr>
                          <a:spLocks noChangeArrowheads="1"/>
                        </wps:cNvSpPr>
                        <wps:spPr bwMode="auto">
                          <a:xfrm>
                            <a:off x="898" y="11038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Rectangle 569"/>
                        <wps:cNvSpPr>
                          <a:spLocks noChangeArrowheads="1"/>
                        </wps:cNvSpPr>
                        <wps:spPr bwMode="auto">
                          <a:xfrm>
                            <a:off x="1825" y="11076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Rectangle 570"/>
                        <wps:cNvSpPr>
                          <a:spLocks noChangeArrowheads="1"/>
                        </wps:cNvSpPr>
                        <wps:spPr bwMode="auto">
                          <a:xfrm>
                            <a:off x="6471" y="9946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Rectangle 571"/>
                        <wps:cNvSpPr>
                          <a:spLocks noChangeArrowheads="1"/>
                        </wps:cNvSpPr>
                        <wps:spPr bwMode="auto">
                          <a:xfrm>
                            <a:off x="5801" y="11062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98CC3F" id="Group 161" o:spid="_x0000_s1026" style="position:absolute;margin-left:7.6pt;margin-top:22.45pt;width:317.9pt;height:65.5pt;z-index:251718656" coordorigin="881,9946" coordsize="6130,1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">
                <v:rect id="Rectangle 567" o:spid="_x0000_s1027" style="position:absolute;left:881;top:999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6h3sMA&#10;AADcAAAADwAAAGRycy9kb3ducmV2LnhtbERPTWvCQBC9F/wPyxR6q5umENroKkVR2mNMLr2N2TGJ&#10;zc6G7Jqk/fWuUPA2j/c5y/VkWjFQ7xrLCl7mEQji0uqGKwVFvnt+A+E8ssbWMin4JQfr1exhiam2&#10;I2c0HHwlQgi7FBXU3neplK6syaCb2444cCfbG/QB9pXUPY4h3LQyjqJEGmw4NNTY0aam8udwMQqO&#10;TVzgX5bvI/O+e/VfU36+fG+VenqcPhYgPE3+Lv53f+owP4nh9ky4QK6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O6h3sMAAADcAAAADwAAAAAAAAAAAAAAAACYAgAAZHJzL2Rv&#10;d25yZXYueG1sUEsFBgAAAAAEAAQA9QAAAIgDAAAAAA==&#10;"/>
                <v:rect id="Rectangle 568" o:spid="_x0000_s1028" style="position:absolute;left:898;top:1103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IERcMA&#10;AADcAAAADwAAAGRycy9kb3ducmV2LnhtbERPS2vCQBC+F/oflil4azZGEJu6BmlR6jGPi7cxO03S&#10;ZmdDdtXUX98tCL3Nx/ecdTaZXlxodJ1lBfMoBkFcW91xo6Aqd88rEM4ja+wtk4IfcpBtHh/WmGp7&#10;5ZwuhW9ECGGXooLW+yGV0tUtGXSRHYgD92lHgz7AsZF6xGsIN71M4ngpDXYcGloc6K2l+rs4GwWn&#10;Lqnwlpf72LzsFv4wlV/n47tSs6dp+wrC0+T/xXf3hw7zlwv4eyZcI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6IERcMAAADcAAAADwAAAAAAAAAAAAAAAACYAgAAZHJzL2Rv&#10;d25yZXYueG1sUEsFBgAAAAAEAAQA9QAAAIgDAAAAAA==&#10;"/>
                <v:rect id="Rectangle 569" o:spid="_x0000_s1029" style="position:absolute;left:1825;top:1107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ucM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v5jD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ucMcMAAADcAAAADwAAAAAAAAAAAAAAAACYAgAAZHJzL2Rv&#10;d25yZXYueG1sUEsFBgAAAAAEAAQA9QAAAIgDAAAAAA==&#10;"/>
                <v:rect id="Rectangle 570" o:spid="_x0000_s1030" style="position:absolute;left:6471;top:994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c5qsMA&#10;AADcAAAADwAAAGRycy9kb3ducmV2LnhtbERPTWvCQBC9C/0PyxR6M5taFBuzSmlJsUdNLr2N2WmS&#10;NjsbsmuM/vquIHibx/ucdDOaVgzUu8aygucoBkFcWt1wpaDIs+kShPPIGlvLpOBMDjbrh0mKibYn&#10;3tGw95UIIewSVFB73yVSurImgy6yHXHgfmxv0AfYV1L3eArhppWzOF5Igw2Hhho7eq+p/NsfjYJD&#10;Myvwsss/Y/OavfivMf89fn8o9fQ4vq1AeBr9XXxzb3WYv5jD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wc5qsMAAADcAAAADwAAAAAAAAAAAAAAAACYAgAAZHJzL2Rv&#10;d25yZXYueG1sUEsFBgAAAAAEAAQA9QAAAIgDAAAAAA==&#10;"/>
                <v:rect id="Rectangle 571" o:spid="_x0000_s1031" style="position:absolute;left:5801;top:1106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Wn3cMA&#10;AADcAAAADwAAAGRycy9kb3ducmV2LnhtbERPTWvCQBC9C/6HZYTezEYLoU2zCUVR2qMml96m2WmS&#10;Njsbsqum/fWuUPA2j/c5WTGZXpxpdJ1lBasoBkFcW91xo6Aqd8snEM4ja+wtk4JfclDk81mGqbYX&#10;PtD56BsRQtilqKD1fkildHVLBl1kB+LAfdnRoA9wbKQe8RLCTS/XcZxIgx2HhhYH2rRU/xxPRsFn&#10;t67w71DuY/O8e/TvU/l9+tgq9bCYXl9AeJr8XfzvftNhfpLA7Zlwgcy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9Wn3cMAAADcAAAADwAAAAAAAAAAAAAAAACYAgAAZHJzL2Rv&#10;d25yZXYueG1sUEsFBgAAAAAEAAQA9QAAAIgDAAAAAA==&#10;"/>
              </v:group>
            </w:pict>
          </mc:Fallback>
        </mc:AlternateContent>
      </w:r>
      <w:r>
        <w:rPr>
          <w:rFonts w:ascii="Times New Roman" w:hAnsi="Times New Roman"/>
          <w:b/>
          <w:sz w:val="28"/>
          <w:szCs w:val="28"/>
          <w:lang w:val="pt-BR"/>
        </w:rPr>
        <w:t>Bài 4. Số ?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264"/>
        <w:gridCol w:w="5264"/>
      </w:tblGrid>
      <w:tr w:rsidR="00154138" w:rsidTr="00EC3AC5">
        <w:tc>
          <w:tcPr>
            <w:tcW w:w="5264" w:type="dxa"/>
          </w:tcPr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-   8  &lt;  12</w:t>
            </w:r>
          </w:p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            +            =  16 + 3</w:t>
            </w:r>
          </w:p>
        </w:tc>
        <w:tc>
          <w:tcPr>
            <w:tcW w:w="5264" w:type="dxa"/>
          </w:tcPr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12  +            &gt; 18 + 0   </w:t>
            </w:r>
          </w:p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54138" w:rsidRDefault="00154138" w:rsidP="00EC3AC5">
            <w:pPr>
              <w:pStyle w:val="KhngDncch"/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           = 13 + 3 – 5</w:t>
            </w:r>
          </w:p>
        </w:tc>
      </w:tr>
    </w:tbl>
    <w:p w:rsidR="00154138" w:rsidRDefault="00154138" w:rsidP="00154138">
      <w:pPr>
        <w:pStyle w:val="KhngDncch"/>
        <w:rPr>
          <w:rFonts w:ascii="Times New Roman" w:hAnsi="Times New Roman"/>
          <w:b/>
          <w:bCs/>
          <w:iCs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Bài 5. </w:t>
      </w:r>
      <w:r>
        <w:rPr>
          <w:rFonts w:ascii="Times New Roman" w:hAnsi="Times New Roman"/>
          <w:b/>
          <w:bCs/>
          <w:iCs/>
          <w:sz w:val="28"/>
          <w:szCs w:val="28"/>
        </w:rPr>
        <w:t>Viết phép tính thích hợp:</w:t>
      </w:r>
    </w:p>
    <w:p w:rsidR="00154138" w:rsidRDefault="00154138" w:rsidP="00154138">
      <w:pPr>
        <w:pStyle w:val="KhngDnc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371850</wp:posOffset>
                </wp:positionH>
                <wp:positionV relativeFrom="paragraph">
                  <wp:posOffset>73025</wp:posOffset>
                </wp:positionV>
                <wp:extent cx="2381250" cy="466725"/>
                <wp:effectExtent l="9525" t="10795" r="9525" b="8255"/>
                <wp:wrapNone/>
                <wp:docPr id="155" name="Group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1250" cy="466725"/>
                          <a:chOff x="6645" y="8490"/>
                          <a:chExt cx="2700" cy="540"/>
                        </a:xfrm>
                      </wpg:grpSpPr>
                      <wps:wsp>
                        <wps:cNvPr id="156" name="Text Box 492"/>
                        <wps:cNvSpPr txBox="1">
                          <a:spLocks noChangeArrowheads="1"/>
                        </wps:cNvSpPr>
                        <wps:spPr bwMode="auto">
                          <a:xfrm>
                            <a:off x="6645" y="849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Text Box 493"/>
                        <wps:cNvSpPr txBox="1">
                          <a:spLocks noChangeArrowheads="1"/>
                        </wps:cNvSpPr>
                        <wps:spPr bwMode="auto">
                          <a:xfrm>
                            <a:off x="7185" y="849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sz w:val="30"/>
                                </w:rPr>
                              </w:pPr>
                              <w:r>
                                <w:rPr>
                                  <w:sz w:val="3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Text Box 494"/>
                        <wps:cNvSpPr txBox="1">
                          <a:spLocks noChangeArrowheads="1"/>
                        </wps:cNvSpPr>
                        <wps:spPr bwMode="auto">
                          <a:xfrm>
                            <a:off x="8265" y="849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sz w:val="30"/>
                                </w:rPr>
                              </w:pPr>
                              <w:r>
                                <w:rPr>
                                  <w:sz w:val="3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Text Box 495"/>
                        <wps:cNvSpPr txBox="1">
                          <a:spLocks noChangeArrowheads="1"/>
                        </wps:cNvSpPr>
                        <wps:spPr bwMode="auto">
                          <a:xfrm>
                            <a:off x="7725" y="849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8805" y="849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5" o:spid="_x0000_s1157" style="position:absolute;margin-left:265.5pt;margin-top:5.75pt;width:187.5pt;height:36.75pt;z-index:251687936" coordorigin="6645,8490" coordsize="2700,540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">
                <v:shape id="Text Box 492" o:spid="_x0000_s1158" type="#_x0000_t202" style="position:absolute;left:6645;top:8490;width:540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">
                  <v:textbox>
                    <w:txbxContent>
                      <w:p w:rsidR="00EC3AC5" w:rsidRDefault="00EC3AC5" w:rsidP="00154138"/>
                    </w:txbxContent>
                  </v:textbox>
                </v:shape>
                <v:shape id="Text Box 493" o:spid="_x0000_s1159" type="#_x0000_t202" style="position:absolute;left:7185;top:8490;width:540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sz w:val="30"/>
                          </w:rPr>
                        </w:pPr>
                        <w:r>
                          <w:rPr>
                            <w:sz w:val="3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94" o:spid="_x0000_s1160" type="#_x0000_t202" style="position:absolute;left:8265;top:8490;width:540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sz w:val="30"/>
                          </w:rPr>
                        </w:pPr>
                        <w:r>
                          <w:rPr>
                            <w:sz w:val="3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495" o:spid="_x0000_s1161" type="#_x0000_t202" style="position:absolute;left:7725;top:8490;width:540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">
                  <v:textbox>
                    <w:txbxContent>
                      <w:p w:rsidR="00EC3AC5" w:rsidRDefault="00EC3AC5" w:rsidP="00154138"/>
                    </w:txbxContent>
                  </v:textbox>
                </v:shape>
                <v:shape id="Text Box 496" o:spid="_x0000_s1162" type="#_x0000_t202" style="position:absolute;left:8805;top:8490;width:540;height:54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">
                  <v:textbox>
                    <w:txbxContent>
                      <w:p w:rsidR="00EC3AC5" w:rsidRDefault="00EC3AC5" w:rsidP="00154138"/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sz w:val="28"/>
          <w:szCs w:val="28"/>
        </w:rPr>
        <w:t>a.           Có      : 17 bóng bay.</w:t>
      </w:r>
    </w:p>
    <w:p w:rsidR="00154138" w:rsidRDefault="00154138" w:rsidP="00154138">
      <w:pPr>
        <w:pStyle w:val="KhngDnc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Đã vỡ :   7 bóng bay.</w:t>
      </w:r>
    </w:p>
    <w:p w:rsidR="00154138" w:rsidRDefault="00154138" w:rsidP="00154138">
      <w:pPr>
        <w:pStyle w:val="KhngDnc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Còn    : .... bóng bay?</w:t>
      </w:r>
    </w:p>
    <w:p w:rsidR="00154138" w:rsidRDefault="00154138" w:rsidP="00154138">
      <w:pPr>
        <w:pStyle w:val="KhngDncch"/>
        <w:rPr>
          <w:rFonts w:ascii="Times New Roman" w:hAnsi="Times New Roman"/>
          <w:sz w:val="28"/>
          <w:szCs w:val="28"/>
        </w:rPr>
      </w:pPr>
    </w:p>
    <w:p w:rsidR="00154138" w:rsidRDefault="00154138" w:rsidP="00154138">
      <w:pPr>
        <w:pStyle w:val="KhngDnc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95250</wp:posOffset>
                </wp:positionV>
                <wp:extent cx="3333750" cy="466725"/>
                <wp:effectExtent l="9525" t="12700" r="9525" b="6350"/>
                <wp:wrapNone/>
                <wp:docPr id="147" name="Group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33750" cy="466725"/>
                          <a:chOff x="5670" y="510"/>
                          <a:chExt cx="5250" cy="735"/>
                        </a:xfrm>
                      </wpg:grpSpPr>
                      <wps:wsp>
                        <wps:cNvPr id="148" name="Text Box 498"/>
                        <wps:cNvSpPr txBox="1">
                          <a:spLocks noChangeArrowheads="1"/>
                        </wps:cNvSpPr>
                        <wps:spPr bwMode="auto">
                          <a:xfrm>
                            <a:off x="5670" y="510"/>
                            <a:ext cx="750" cy="7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Text Box 499"/>
                        <wps:cNvSpPr txBox="1">
                          <a:spLocks noChangeArrowheads="1"/>
                        </wps:cNvSpPr>
                        <wps:spPr bwMode="auto">
                          <a:xfrm>
                            <a:off x="6420" y="510"/>
                            <a:ext cx="750" cy="7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sz w:val="30"/>
                                </w:rPr>
                              </w:pPr>
                              <w:r>
                                <w:rPr>
                                  <w:sz w:val="3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Text Box 500"/>
                        <wps:cNvSpPr txBox="1">
                          <a:spLocks noChangeArrowheads="1"/>
                        </wps:cNvSpPr>
                        <wps:spPr bwMode="auto">
                          <a:xfrm>
                            <a:off x="7920" y="510"/>
                            <a:ext cx="750" cy="7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>
                              <w:pPr>
                                <w:jc w:val="center"/>
                                <w:rPr>
                                  <w:sz w:val="30"/>
                                </w:rPr>
                              </w:pPr>
                              <w:r>
                                <w:rPr>
                                  <w:sz w:val="3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501"/>
                        <wps:cNvSpPr txBox="1">
                          <a:spLocks noChangeArrowheads="1"/>
                        </wps:cNvSpPr>
                        <wps:spPr bwMode="auto">
                          <a:xfrm>
                            <a:off x="7170" y="510"/>
                            <a:ext cx="750" cy="7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Text Box 502"/>
                        <wps:cNvSpPr txBox="1">
                          <a:spLocks noChangeArrowheads="1"/>
                        </wps:cNvSpPr>
                        <wps:spPr bwMode="auto">
                          <a:xfrm>
                            <a:off x="8670" y="510"/>
                            <a:ext cx="750" cy="7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Text Box 503"/>
                        <wps:cNvSpPr txBox="1">
                          <a:spLocks noChangeArrowheads="1"/>
                        </wps:cNvSpPr>
                        <wps:spPr bwMode="auto">
                          <a:xfrm>
                            <a:off x="9420" y="510"/>
                            <a:ext cx="750" cy="7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Text Box 504"/>
                        <wps:cNvSpPr txBox="1">
                          <a:spLocks noChangeArrowheads="1"/>
                        </wps:cNvSpPr>
                        <wps:spPr bwMode="auto">
                          <a:xfrm>
                            <a:off x="10170" y="510"/>
                            <a:ext cx="750" cy="7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96111" w:rsidRDefault="00496111" w:rsidP="001541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7" o:spid="_x0000_s1163" style="position:absolute;margin-left:225pt;margin-top:7.5pt;width:262.5pt;height:36.75pt;z-index:251688960" coordorigin="5670,510" coordsize="5250,735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">
                <v:shape id="Text Box 498" o:spid="_x0000_s1164" type="#_x0000_t202" style="position:absolute;left:5670;top:510;width:750;height:735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">
                  <v:textbox>
                    <w:txbxContent>
                      <w:p w:rsidR="00EC3AC5" w:rsidRDefault="00EC3AC5" w:rsidP="00154138"/>
                    </w:txbxContent>
                  </v:textbox>
                </v:shape>
                <v:shape id="Text Box 499" o:spid="_x0000_s1165" type="#_x0000_t202" style="position:absolute;left:6420;top:510;width:750;height:735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sz w:val="30"/>
                          </w:rPr>
                        </w:pPr>
                        <w:r>
                          <w:rPr>
                            <w:sz w:val="3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500" o:spid="_x0000_s1166" type="#_x0000_t202" style="position:absolute;left:7920;top:510;width:750;height:735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">
                  <v:textbox>
                    <w:txbxContent>
                      <w:p w:rsidR="00EC3AC5" w:rsidRDefault="00EC3AC5" w:rsidP="00154138">
                        <w:pPr>
                          <w:jc w:val="center"/>
                          <w:rPr>
                            <w:sz w:val="30"/>
                          </w:rPr>
                        </w:pPr>
                        <w:r>
                          <w:rPr>
                            <w:sz w:val="3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501" o:spid="_x0000_s1167" type="#_x0000_t202" style="position:absolute;left:7170;top:510;width:750;height:735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">
                  <v:textbox>
                    <w:txbxContent>
                      <w:p w:rsidR="00EC3AC5" w:rsidRDefault="00EC3AC5" w:rsidP="00154138"/>
                    </w:txbxContent>
                  </v:textbox>
                </v:shape>
                <v:shape id="Text Box 502" o:spid="_x0000_s1168" type="#_x0000_t202" style="position:absolute;left:8670;top:510;width:750;height:735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">
                  <v:textbox>
                    <w:txbxContent>
                      <w:p w:rsidR="00EC3AC5" w:rsidRDefault="00EC3AC5" w:rsidP="00154138"/>
                    </w:txbxContent>
                  </v:textbox>
                </v:shape>
                <v:shape id="Text Box 503" o:spid="_x0000_s1169" type="#_x0000_t202" style="position:absolute;left:9420;top:510;width:750;height:735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">
                  <v:textbox>
                    <w:txbxContent>
                      <w:p w:rsidR="00EC3AC5" w:rsidRDefault="00EC3AC5" w:rsidP="00154138"/>
                    </w:txbxContent>
                  </v:textbox>
                </v:shape>
                <v:shape id="Text Box 504" o:spid="_x0000_s1170" type="#_x0000_t202" style="position:absolute;left:10170;top:510;width:750;height:735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">
                  <v:textbox>
                    <w:txbxContent>
                      <w:p w:rsidR="00EC3AC5" w:rsidRDefault="00EC3AC5" w:rsidP="00154138"/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sz w:val="28"/>
          <w:szCs w:val="28"/>
        </w:rPr>
        <w:t>*b.           Có          : 19 cái kẹo</w:t>
      </w:r>
    </w:p>
    <w:p w:rsidR="00154138" w:rsidRDefault="00154138" w:rsidP="00154138">
      <w:pPr>
        <w:pStyle w:val="KhngDnc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Cho bạn : 5 cái kẹo</w:t>
      </w:r>
    </w:p>
    <w:p w:rsidR="00154138" w:rsidRDefault="00154138" w:rsidP="00154138">
      <w:pPr>
        <w:pStyle w:val="KhngDnc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Ăn          : 3 cái kẹo</w:t>
      </w:r>
    </w:p>
    <w:p w:rsidR="00154138" w:rsidRDefault="00154138" w:rsidP="00154138">
      <w:pPr>
        <w:pStyle w:val="KhngDnc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Còn        : ... cái kẹo?</w:t>
      </w:r>
    </w:p>
    <w:p w:rsidR="00496111" w:rsidRDefault="00496111" w:rsidP="00154138">
      <w:pPr>
        <w:pStyle w:val="KhngDncch"/>
        <w:rPr>
          <w:rFonts w:ascii="Times New Roman" w:hAnsi="Times New Roman"/>
          <w:sz w:val="28"/>
          <w:szCs w:val="28"/>
        </w:rPr>
      </w:pPr>
    </w:p>
    <w:p w:rsidR="00154138" w:rsidRDefault="00154138" w:rsidP="00154138">
      <w:pPr>
        <w:pStyle w:val="KhngDncc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Bài 6. </w:t>
      </w:r>
      <w:r>
        <w:rPr>
          <w:rFonts w:ascii="Times New Roman" w:hAnsi="Times New Roman"/>
          <w:b/>
          <w:sz w:val="28"/>
          <w:szCs w:val="28"/>
        </w:rPr>
        <w:t>Viết tiếp số hoặc câu hỏi vào chỗ chấm để có bài toán:</w:t>
      </w:r>
    </w:p>
    <w:p w:rsidR="00496111" w:rsidRDefault="00496111" w:rsidP="00154138">
      <w:pPr>
        <w:pStyle w:val="KhngDncch"/>
        <w:rPr>
          <w:rFonts w:ascii="Times New Roman" w:hAnsi="Times New Roman"/>
          <w:b/>
          <w:sz w:val="28"/>
          <w:szCs w:val="28"/>
        </w:rPr>
      </w:pP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 xml:space="preserve">Bài toán 1: </w:t>
      </w:r>
      <w:r>
        <w:rPr>
          <w:rFonts w:ascii="Times New Roman" w:hAnsi="Times New Roman"/>
          <w:sz w:val="28"/>
          <w:szCs w:val="28"/>
        </w:rPr>
        <w:t xml:space="preserve">Có 1 gà mẹ và có 9 gà con. Hỏi </w:t>
      </w:r>
      <w:r w:rsidR="00496111">
        <w:rPr>
          <w:rFonts w:ascii="Times New Roman" w:hAnsi="Times New Roman"/>
          <w:sz w:val="28"/>
          <w:szCs w:val="28"/>
        </w:rPr>
        <w:t>…………………………………….</w:t>
      </w:r>
    </w:p>
    <w:p w:rsidR="00154138" w:rsidRDefault="00154138" w:rsidP="00154138">
      <w:pPr>
        <w:pStyle w:val="KhngDnc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</w:t>
      </w:r>
      <w:r w:rsidR="00496111">
        <w:rPr>
          <w:rFonts w:ascii="Times New Roman" w:hAnsi="Times New Roman"/>
          <w:sz w:val="28"/>
          <w:szCs w:val="28"/>
        </w:rPr>
        <w:t>……………………………………………………………………………</w:t>
      </w:r>
      <w:r>
        <w:rPr>
          <w:rFonts w:ascii="Times New Roman" w:hAnsi="Times New Roman"/>
          <w:sz w:val="28"/>
          <w:szCs w:val="28"/>
        </w:rPr>
        <w:t>?</w:t>
      </w:r>
    </w:p>
    <w:p w:rsidR="00496111" w:rsidRDefault="00496111" w:rsidP="00154138">
      <w:pPr>
        <w:pStyle w:val="KhngDncch"/>
        <w:rPr>
          <w:rFonts w:ascii="Times New Roman" w:hAnsi="Times New Roman"/>
          <w:sz w:val="28"/>
          <w:szCs w:val="28"/>
        </w:rPr>
      </w:pPr>
    </w:p>
    <w:p w:rsidR="00496111" w:rsidRDefault="00496111" w:rsidP="00154138">
      <w:pPr>
        <w:pStyle w:val="KhngDncch"/>
        <w:rPr>
          <w:rFonts w:ascii="Times New Roman" w:hAnsi="Times New Roman"/>
          <w:sz w:val="28"/>
          <w:szCs w:val="28"/>
        </w:rPr>
      </w:pPr>
    </w:p>
    <w:p w:rsidR="00496111" w:rsidRDefault="00496111" w:rsidP="00154138">
      <w:pPr>
        <w:pStyle w:val="KhngDncch"/>
        <w:rPr>
          <w:rFonts w:ascii="Times New Roman" w:hAnsi="Times New Roman"/>
          <w:sz w:val="16"/>
          <w:szCs w:val="16"/>
        </w:rPr>
      </w:pPr>
    </w:p>
    <w:p w:rsidR="00154138" w:rsidRDefault="00154138" w:rsidP="00154138">
      <w:pPr>
        <w:pStyle w:val="KhngDncch"/>
        <w:rPr>
          <w:rFonts w:ascii="Times New Roman" w:hAnsi="Times New Roman"/>
          <w:sz w:val="16"/>
          <w:szCs w:val="16"/>
        </w:rPr>
      </w:pPr>
    </w:p>
    <w:tbl>
      <w:tblPr>
        <w:tblW w:w="0" w:type="auto"/>
        <w:tblInd w:w="12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5245"/>
      </w:tblGrid>
      <w:tr w:rsidR="00154138" w:rsidTr="00EC3AC5">
        <w:tc>
          <w:tcPr>
            <w:tcW w:w="5245" w:type="dxa"/>
            <w:tcBorders>
              <w:top w:val="single" w:sz="4" w:space="0" w:color="4F81BD"/>
              <w:left w:val="single" w:sz="4" w:space="0" w:color="4F81BD"/>
              <w:bottom w:val="single" w:sz="4" w:space="0" w:color="4F81BD"/>
              <w:right w:val="single" w:sz="4" w:space="0" w:color="4F81BD"/>
            </w:tcBorders>
          </w:tcPr>
          <w:p w:rsidR="00154138" w:rsidRDefault="00154138" w:rsidP="00EC3AC5">
            <w:pPr>
              <w:tabs>
                <w:tab w:val="left" w:pos="3855"/>
              </w:tabs>
              <w:spacing w:line="360" w:lineRule="auto"/>
              <w:jc w:val="both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i/>
                <w:iCs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85888" behindDoc="1" locked="0" layoutInCell="1" allowOverlap="1">
                      <wp:simplePos x="0" y="0"/>
                      <wp:positionH relativeFrom="column">
                        <wp:posOffset>207010</wp:posOffset>
                      </wp:positionH>
                      <wp:positionV relativeFrom="paragraph">
                        <wp:posOffset>19050</wp:posOffset>
                      </wp:positionV>
                      <wp:extent cx="2957195" cy="790575"/>
                      <wp:effectExtent l="14605" t="21590" r="38100" b="6985"/>
                      <wp:wrapNone/>
                      <wp:docPr id="135" name="Group 1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57195" cy="790575"/>
                                <a:chOff x="1688" y="4499"/>
                                <a:chExt cx="4657" cy="1245"/>
                              </a:xfrm>
                            </wpg:grpSpPr>
                            <wps:wsp>
                              <wps:cNvPr id="136" name="Oval 572"/>
                              <wps:cNvSpPr>
                                <a:spLocks noChangeArrowheads="1"/>
                              </wps:cNvSpPr>
                              <wps:spPr bwMode="auto">
                                <a:xfrm rot="942766">
                                  <a:off x="1755" y="5069"/>
                                  <a:ext cx="675" cy="3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504D"/>
                                </a:solidFill>
                                <a:ln w="38100" cmpd="sng">
                                  <a:solidFill>
                                    <a:srgbClr val="F2F2F2"/>
                                  </a:solidFill>
                                  <a:round/>
                                  <a:headEnd/>
                                  <a:tailEnd/>
                                </a:ln>
                                <a:effectLst>
                                  <a:outerShdw dist="28398" dir="3806097" algn="ctr" rotWithShape="0">
                                    <a:srgbClr val="622423">
                                      <a:alpha val="50000"/>
                                    </a:srgbClr>
                                  </a:outerShdw>
                                </a:effec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AutoShape 573"/>
                              <wps:cNvSpPr>
                                <a:spLocks noChangeArrowheads="1"/>
                              </wps:cNvSpPr>
                              <wps:spPr bwMode="auto">
                                <a:xfrm rot="16200000">
                                  <a:off x="2670" y="4168"/>
                                  <a:ext cx="592" cy="2557"/>
                                </a:xfrm>
                                <a:prstGeom prst="moon">
                                  <a:avLst>
                                    <a:gd name="adj" fmla="val 26134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 cmpd="sng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Oval 5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90" y="5273"/>
                                  <a:ext cx="675" cy="3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504D"/>
                                </a:solidFill>
                                <a:ln w="38100" cmpd="sng">
                                  <a:solidFill>
                                    <a:srgbClr val="F2F2F2"/>
                                  </a:solidFill>
                                  <a:round/>
                                  <a:headEnd/>
                                  <a:tailEnd/>
                                </a:ln>
                                <a:effectLst>
                                  <a:outerShdw dist="28398" dir="3806097" algn="ctr" rotWithShape="0">
                                    <a:srgbClr val="622423">
                                      <a:alpha val="50000"/>
                                    </a:srgbClr>
                                  </a:outerShdw>
                                </a:effec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9" name="Oval 575"/>
                              <wps:cNvSpPr>
                                <a:spLocks noChangeArrowheads="1"/>
                              </wps:cNvSpPr>
                              <wps:spPr bwMode="auto">
                                <a:xfrm rot="-1338777">
                                  <a:off x="3465" y="5129"/>
                                  <a:ext cx="675" cy="3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504D"/>
                                </a:solidFill>
                                <a:ln w="38100" cmpd="sng">
                                  <a:solidFill>
                                    <a:srgbClr val="F2F2F2"/>
                                  </a:solidFill>
                                  <a:round/>
                                  <a:headEnd/>
                                  <a:tailEnd/>
                                </a:ln>
                                <a:effectLst>
                                  <a:outerShdw dist="28398" dir="3806097" algn="ctr" rotWithShape="0">
                                    <a:srgbClr val="622423">
                                      <a:alpha val="50000"/>
                                    </a:srgbClr>
                                  </a:outerShdw>
                                </a:effec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Oval 5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30" y="5069"/>
                                  <a:ext cx="675" cy="3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504D"/>
                                </a:solidFill>
                                <a:ln w="38100" cmpd="sng">
                                  <a:solidFill>
                                    <a:srgbClr val="F2F2F2"/>
                                  </a:solidFill>
                                  <a:round/>
                                  <a:headEnd/>
                                  <a:tailEnd/>
                                </a:ln>
                                <a:effectLst>
                                  <a:outerShdw dist="28398" dir="3806097" algn="ctr" rotWithShape="0">
                                    <a:srgbClr val="622423">
                                      <a:alpha val="50000"/>
                                    </a:srgbClr>
                                  </a:outerShdw>
                                </a:effec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" name="Oval 5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65" y="4942"/>
                                  <a:ext cx="675" cy="3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504D"/>
                                </a:solidFill>
                                <a:ln w="38100" cmpd="sng">
                                  <a:solidFill>
                                    <a:srgbClr val="F2F2F2"/>
                                  </a:solidFill>
                                  <a:round/>
                                  <a:headEnd/>
                                  <a:tailEnd/>
                                </a:ln>
                                <a:effectLst>
                                  <a:outerShdw dist="28398" dir="3806097" algn="ctr" rotWithShape="0">
                                    <a:srgbClr val="622423">
                                      <a:alpha val="50000"/>
                                    </a:srgbClr>
                                  </a:outerShdw>
                                </a:effec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2" name="Oval 5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15" y="4814"/>
                                  <a:ext cx="675" cy="3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504D"/>
                                </a:solidFill>
                                <a:ln w="38100" cmpd="sng">
                                  <a:solidFill>
                                    <a:srgbClr val="F2F2F2"/>
                                  </a:solidFill>
                                  <a:round/>
                                  <a:headEnd/>
                                  <a:tailEnd/>
                                </a:ln>
                                <a:effectLst>
                                  <a:outerShdw dist="28398" dir="3806097" algn="ctr" rotWithShape="0">
                                    <a:srgbClr val="622423">
                                      <a:alpha val="50000"/>
                                    </a:srgbClr>
                                  </a:outerShdw>
                                </a:effec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Oval 5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90" y="4754"/>
                                  <a:ext cx="675" cy="3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504D"/>
                                </a:solidFill>
                                <a:ln w="38100" cmpd="sng">
                                  <a:solidFill>
                                    <a:srgbClr val="F2F2F2"/>
                                  </a:solidFill>
                                  <a:round/>
                                  <a:headEnd/>
                                  <a:tailEnd/>
                                </a:ln>
                                <a:effectLst>
                                  <a:outerShdw dist="28398" dir="3806097" algn="ctr" rotWithShape="0">
                                    <a:srgbClr val="622423">
                                      <a:alpha val="50000"/>
                                    </a:srgbClr>
                                  </a:outerShdw>
                                </a:effec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4" name="Oval 5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70" y="4499"/>
                                  <a:ext cx="675" cy="3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504D"/>
                                </a:solidFill>
                                <a:ln w="38100" cmpd="sng">
                                  <a:solidFill>
                                    <a:srgbClr val="F2F2F2"/>
                                  </a:solidFill>
                                  <a:round/>
                                  <a:headEnd/>
                                  <a:tailEnd/>
                                </a:ln>
                                <a:effectLst>
                                  <a:outerShdw dist="28398" dir="3806097" algn="ctr" rotWithShape="0">
                                    <a:srgbClr val="622423">
                                      <a:alpha val="50000"/>
                                    </a:srgbClr>
                                  </a:outerShdw>
                                </a:effec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5" name="Oval 5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25" y="4627"/>
                                  <a:ext cx="675" cy="3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504D"/>
                                </a:solidFill>
                                <a:ln w="38100" cmpd="sng">
                                  <a:solidFill>
                                    <a:srgbClr val="F2F2F2"/>
                                  </a:solidFill>
                                  <a:round/>
                                  <a:headEnd/>
                                  <a:tailEnd/>
                                </a:ln>
                                <a:effectLst>
                                  <a:outerShdw dist="28398" dir="3806097" algn="ctr" rotWithShape="0">
                                    <a:srgbClr val="622423">
                                      <a:alpha val="50000"/>
                                    </a:srgbClr>
                                  </a:outerShdw>
                                </a:effec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6" name="AutoShape 58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40" y="4822"/>
                                  <a:ext cx="885" cy="2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 cmpd="sng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288AF24" id="Group 135" o:spid="_x0000_s1026" style="position:absolute;margin-left:16.3pt;margin-top:1.5pt;width:232.85pt;height:62.25pt;z-index:-251630592" coordorigin="1688,4499" coordsize="4657,12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">
                      <v:oval id="Oval 572" o:spid="_x0000_s1027" style="position:absolute;left:1755;top:5069;width:675;height:315;rotation:10297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aQocQA&#10;AADcAAAADwAAAGRycy9kb3ducmV2LnhtbERPS2vCQBC+F/wPywi91Y310RJdRQRpsRTU9qC3ITsm&#10;S7KzaXYb4793C0Jv8/E9Z77sbCVaarxxrGA4SEAQZ04bzhV8f22eXkH4gKyxckwKruRhueg9zDHV&#10;7sJ7ag8hFzGEfYoKihDqVEqfFWTRD1xNHLmzayyGCJtc6gYvMdxW8jlJptKi4dhQYE3rgrLy8GsV&#10;HHfm5+3jk9tyMj6ty1NZvWzNUKnHfreagQjUhX/x3f2u4/zRFP6eiRf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WkKHEAAAA3AAAAA8AAAAAAAAAAAAAAAAAmAIAAGRycy9k&#10;b3ducmV2LnhtbFBLBQYAAAAABAAEAPUAAACJAwAAAAA=&#10;" fillcolor="#c0504d" strokecolor="#f2f2f2" strokeweight="3pt">
                        <v:shadow on="t" color="#622423" opacity=".5" offset="1pt"/>
                      </v:oval>
                      <v:shapetype id="_x0000_t184" coordsize="21600,21600" o:spt="184" adj="10800" path="m21600,qx,10800,21600,21600wa@0@10@6@11,21600,21600,21600,xe">
                        <v:stroke joinstyle="miter"/>
                        <v:formulas>
                          <v:f eqn="val #0"/>
                          <v:f eqn="sum 21600 0 #0"/>
                          <v:f eqn="prod #0 #0 @1"/>
                          <v:f eqn="prod 21600 21600 @1"/>
                          <v:f eqn="prod @3 2 1"/>
                          <v:f eqn="sum @4 0 @2"/>
                          <v:f eqn="sum @5 0 #0"/>
                          <v:f eqn="prod @5 1 2"/>
                          <v:f eqn="sum @7 0 #0"/>
                          <v:f eqn="prod @8 1 2"/>
                          <v:f eqn="sum 10800 0 @9"/>
                          <v:f eqn="sum @9 10800 0"/>
                          <v:f eqn="prod #0 9598 32768"/>
                          <v:f eqn="sum 21600 0 @12"/>
                          <v:f eqn="ellipse @13 21600 10800"/>
                          <v:f eqn="sum 10800 0 @14"/>
                          <v:f eqn="sum @14 10800 0"/>
                        </v:formulas>
                        <v:path o:connecttype="custom" o:connectlocs="21600,0;0,10800;21600,21600;@0,10800" o:connectangles="270,180,90,0" textboxrect="@12,@15,@0,@16"/>
                        <v:handles>
                          <v:h position="#0,center" xrange="0,18900"/>
                        </v:handles>
                      </v:shapetype>
                      <v:shape id="AutoShape 573" o:spid="_x0000_s1028" type="#_x0000_t184" style="position:absolute;left:2670;top:4168;width:592;height:255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vKL8EA&#10;AADcAAAADwAAAGRycy9kb3ducmV2LnhtbERPTWuDQBC9B/oflin0Fner0KQ2mxAKgV41OeQ4uFMV&#10;3Vlxt2r767OBQm7zeJ+zOyy2FxONvnWs4TVRIIgrZ1quNVzOp/UWhA/IBnvHpOGXPBz2T6sd5sbN&#10;XNBUhlrEEPY5amhCGHIpfdWQRZ+4gThy3260GCIca2lGnGO47WWq1Ju02HJsaHCgz4aqrvyxGt6z&#10;quiCUizT9Hg9XbPir6wLrV+el+MHiEBLeIj/3V8mzs82cH8mXiD3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67yi/BAAAA3AAAAA8AAAAAAAAAAAAAAAAAmAIAAGRycy9kb3du&#10;cmV2LnhtbFBLBQYAAAAABAAEAPUAAACGAwAAAAA=&#10;" adj="5645"/>
                      <v:oval id="Oval 574" o:spid="_x0000_s1029" style="position:absolute;left:2790;top:5273;width:675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ykQsQA&#10;AADcAAAADwAAAGRycy9kb3ducmV2LnhtbESPQW/CMAyF75P4D5GRdhspm4amQkDANGmw07pxtxrT&#10;dGucKglQ/v18QNrN1nt+7/NiNfhOnSmmNrCB6aQARVwH23Jj4Pvr7eEFVMrIFrvAZOBKCVbL0d0C&#10;Sxsu/EnnKjdKQjiVaMDl3Jdap9qRxzQJPbFoxxA9Zlljo23Ei4T7Tj8WxUx7bFkaHPa0dVT/Vidv&#10;4BBff/Yf1fPMu3jy601Ou+O0NuZ+PKznoDIN+d98u363gv8ktPKMTK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MpELEAAAA3AAAAA8AAAAAAAAAAAAAAAAAmAIAAGRycy9k&#10;b3ducmV2LnhtbFBLBQYAAAAABAAEAPUAAACJAwAAAAA=&#10;" fillcolor="#c0504d" strokecolor="#f2f2f2" strokeweight="3pt">
                        <v:shadow on="t" color="#622423" opacity=".5" offset="1pt"/>
                      </v:oval>
                      <v:oval id="Oval 575" o:spid="_x0000_s1030" style="position:absolute;left:3465;top:5129;width:675;height:315;rotation:-146230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VT7sEA&#10;AADcAAAADwAAAGRycy9kb3ducmV2LnhtbERP24rCMBB9F/Yfwgj7pqkKol2j6MqKICi2+wFDM71g&#10;MylNtnb/3giCb3M411ltelOLjlpXWVYwGUcgiDOrKy4U/KY/owUI55E11pZJwT852Kw/BiuMtb3z&#10;lbrEFyKEsItRQel9E0vpspIMurFtiAOX29agD7AtpG7xHsJNLadRNJcGKw4NJTb0XVJ2S/6MgnQW&#10;5Yfl+bRN9pO8c+fDZbdLO6U+h/32C4Sn3r/FL/dRh/mzJTyfCRfI9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/FU+7BAAAA3AAAAA8AAAAAAAAAAAAAAAAAmAIAAGRycy9kb3du&#10;cmV2LnhtbFBLBQYAAAAABAAEAPUAAACGAwAAAAA=&#10;" fillcolor="#c0504d" strokecolor="#f2f2f2" strokeweight="3pt">
                        <v:shadow on="t" color="#622423" opacity=".5" offset="1pt"/>
                      </v:oval>
                      <v:oval id="Oval 576" o:spid="_x0000_s1031" style="position:absolute;left:2430;top:5069;width:675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zbOcQA&#10;AADcAAAADwAAAGRycy9kb3ducmV2LnhtbESPQW/CMAyF75P4D5GRdhsp04amQkDANGmw07pxtxrT&#10;dGucKglQ/v18QNrN1nt+7/NiNfhOnSmmNrCB6aQARVwH23Jj4Pvr7eEFVMrIFrvAZOBKCVbL0d0C&#10;Sxsu/EnnKjdKQjiVaMDl3Jdap9qRxzQJPbFoxxA9Zlljo23Ei4T7Tj8WxUx7bFkaHPa0dVT/Vidv&#10;4BBff/Yf1fPMu3jy601Ou+O0NuZ+PKznoDIN+d98u363gv8k+PKMTK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82znEAAAA3AAAAA8AAAAAAAAAAAAAAAAAmAIAAGRycy9k&#10;b3ducmV2LnhtbFBLBQYAAAAABAAEAPUAAACJAwAAAAA=&#10;" fillcolor="#c0504d" strokecolor="#f2f2f2" strokeweight="3pt">
                        <v:shadow on="t" color="#622423" opacity=".5" offset="1pt"/>
                      </v:oval>
                      <v:oval id="Oval 577" o:spid="_x0000_s1032" style="position:absolute;left:3165;top:4942;width:675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B+osEA&#10;AADcAAAADwAAAGRycy9kb3ducmV2LnhtbERPTWsCMRC9C/6HMIXeNLvSiqxGUUuhrSfX9j5sxs3a&#10;zWRJom7/fSMI3ubxPmex6m0rLuRD41hBPs5AEFdON1wr+D68j2YgQkTW2DomBX8UYLUcDhZYaHfl&#10;PV3KWIsUwqFABSbGrpAyVIYshrHriBN3dN5iTNDXUnu8pnDbykmWTaXFhlODwY62hqrf8mwV/Pi3&#10;09eufJ1a4892vYnh85hXSj0/9es5iEh9fIjv7g+d5r/kcHsmXSC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wfqLBAAAA3AAAAA8AAAAAAAAAAAAAAAAAmAIAAGRycy9kb3du&#10;cmV2LnhtbFBLBQYAAAAABAAEAPUAAACGAwAAAAA=&#10;" fillcolor="#c0504d" strokecolor="#f2f2f2" strokeweight="3pt">
                        <v:shadow on="t" color="#622423" opacity=".5" offset="1pt"/>
                      </v:oval>
                      <v:oval id="Oval 578" o:spid="_x0000_s1033" style="position:absolute;left:2115;top:4814;width:675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Lg1cEA&#10;AADcAAAADwAAAGRycy9kb3ducmV2LnhtbERP32vCMBB+H/g/hBN8m6niZHSmoo6Bc0+r7v1ork23&#10;5lKSqPW/N4PB3u7j+3mr9WA7cSEfWscKZtMMBHHldMuNgtPx7fEZRIjIGjvHpOBGAdbF6GGFuXZX&#10;/qRLGRuRQjjkqMDE2OdShsqQxTB1PXHiauctxgR9I7XHawq3nZxn2VJabDk1GOxpZ6j6Kc9WwZd/&#10;/T58lE9La/zZbrYxvNezSqnJeNi8gIg0xH/xn3uv0/zFHH6fSRfI4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ri4NXBAAAA3AAAAA8AAAAAAAAAAAAAAAAAmAIAAGRycy9kb3du&#10;cmV2LnhtbFBLBQYAAAAABAAEAPUAAACGAwAAAAA=&#10;" fillcolor="#c0504d" strokecolor="#f2f2f2" strokeweight="3pt">
                        <v:shadow on="t" color="#622423" opacity=".5" offset="1pt"/>
                      </v:oval>
                      <v:oval id="Oval 579" o:spid="_x0000_s1034" style="position:absolute;left:2790;top:4754;width:675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5FTsEA&#10;AADcAAAADwAAAGRycy9kb3ducmV2LnhtbERPTWsCMRC9F/wPYYTeNGttRVajaKVQ21NXvQ+bcbO6&#10;mSxJ1O2/bwSht3m8z5kvO9uIK/lQO1YwGmYgiEuna64U7HcfgymIEJE1No5JwS8FWC56T3PMtbvx&#10;D12LWIkUwiFHBSbGNpcylIYshqFriRN3dN5iTNBXUnu8pXDbyJcsm0iLNacGgy29GyrPxcUqOPjN&#10;6eu7eJtY4y92tY5hexyVSj33u9UMRKQu/osf7k+d5r+O4f5MukA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uRU7BAAAA3AAAAA8AAAAAAAAAAAAAAAAAmAIAAGRycy9kb3du&#10;cmV2LnhtbFBLBQYAAAAABAAEAPUAAACGAwAAAAA=&#10;" fillcolor="#c0504d" strokecolor="#f2f2f2" strokeweight="3pt">
                        <v:shadow on="t" color="#622423" opacity=".5" offset="1pt"/>
                      </v:oval>
                      <v:oval id="Oval 580" o:spid="_x0000_s1035" style="position:absolute;left:5670;top:4499;width:675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fdOsEA&#10;AADcAAAADwAAAGRycy9kb3ducmV2LnhtbERP32vCMBB+H/g/hBP2pqlDZXSmoo6BzqdV934016Zb&#10;cylJ1PrfL4PB3u7j+3mr9WA7cSUfWscKZtMMBHHldMuNgvPpbfIMIkRkjZ1jUnCnAOti9LDCXLsb&#10;f9C1jI1IIRxyVGBi7HMpQ2XIYpi6njhxtfMWY4K+kdrjLYXbTj5l2VJabDk1GOxpZ6j6Li9Wwad/&#10;/Xo/loulNf5iN9sYDvWsUupxPGxeQEQa4r/4z73Xaf58Dr/PpAtk8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pH3TrBAAAA3AAAAA8AAAAAAAAAAAAAAAAAmAIAAGRycy9kb3du&#10;cmV2LnhtbFBLBQYAAAAABAAEAPUAAACGAwAAAAA=&#10;" fillcolor="#c0504d" strokecolor="#f2f2f2" strokeweight="3pt">
                        <v:shadow on="t" color="#622423" opacity=".5" offset="1pt"/>
                      </v:oval>
                      <v:oval id="Oval 581" o:spid="_x0000_s1036" style="position:absolute;left:5025;top:4627;width:675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t4ocEA&#10;AADcAAAADwAAAGRycy9kb3ducmV2LnhtbERP32vCMBB+F/wfwgl709QxZXSmoo7BnE+r7v1ork23&#10;5lKSqPW/XwYD3+7j+3mr9WA7cSEfWscK5rMMBHHldMuNgtPxbfoMIkRkjZ1jUnCjAOtiPFphrt2V&#10;P+lSxkakEA45KjAx9rmUoTJkMcxcT5y42nmLMUHfSO3xmsJtJx+zbCkttpwaDPa0M1T9lGer4Mu/&#10;fn8cysXSGn+2m20M+3peKfUwGTYvICIN8S7+d7/rNP9pAX/PpAtk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ULeKHBAAAA3AAAAA8AAAAAAAAAAAAAAAAAmAIAAGRycy9kb3du&#10;cmV2LnhtbFBLBQYAAAAABAAEAPUAAACGAwAAAAA=&#10;" fillcolor="#c0504d" strokecolor="#f2f2f2" strokeweight="3pt">
                        <v:shadow on="t" color="#622423" opacity=".5" offset="1pt"/>
                      </v:oval>
                      <v:shape id="AutoShape 583" o:spid="_x0000_s1037" type="#_x0000_t32" style="position:absolute;left:4140;top:4822;width:885;height:21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Hh+MEAAADcAAAADwAAAGRycy9kb3ducmV2LnhtbERP32vCMBB+H/g/hBP2tqbKlNEZixYG&#10;shfRDbbHoznbYHMpTdbU/34ZDHy7j+/nbcrJdmKkwRvHChZZDoK4dtpwo+Dz4+3pBYQPyBo7x6Tg&#10;Rh7K7exhg4V2kU80nkMjUgj7AhW0IfSFlL5uyaLPXE+cuIsbLIYEh0bqAWMKt51c5vlaWjScGlrs&#10;qWqpvp5/rAITj2bsD1Xcv399ex3J3FbOKPU4n3avIAJN4S7+dx90mv+8hr9n0gVy+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YeH4wQAAANwAAAAPAAAAAAAAAAAAAAAA&#10;AKECAABkcnMvZG93bnJldi54bWxQSwUGAAAAAAQABAD5AAAAjwMAAAAA&#10;">
                        <v:stroke endarrow="block"/>
                      </v:shape>
                    </v:group>
                  </w:pict>
                </mc:Fallback>
              </mc:AlternateContent>
            </w:r>
          </w:p>
          <w:p w:rsidR="00154138" w:rsidRDefault="00154138" w:rsidP="00EC3AC5">
            <w:pPr>
              <w:tabs>
                <w:tab w:val="left" w:pos="3855"/>
              </w:tabs>
              <w:spacing w:line="360" w:lineRule="auto"/>
              <w:jc w:val="both"/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</w:pPr>
          </w:p>
        </w:tc>
      </w:tr>
    </w:tbl>
    <w:p w:rsidR="00154138" w:rsidRDefault="00154138" w:rsidP="00154138">
      <w:pPr>
        <w:tabs>
          <w:tab w:val="left" w:pos="3855"/>
        </w:tabs>
        <w:spacing w:line="240" w:lineRule="auto"/>
        <w:jc w:val="both"/>
        <w:rPr>
          <w:rFonts w:ascii="Times New Roman" w:hAnsi="Times New Roman"/>
          <w:bCs/>
          <w:i/>
          <w:iCs/>
          <w:sz w:val="16"/>
          <w:szCs w:val="16"/>
        </w:rPr>
      </w:pPr>
    </w:p>
    <w:p w:rsidR="00154138" w:rsidRDefault="00154138" w:rsidP="00154138">
      <w:pPr>
        <w:tabs>
          <w:tab w:val="left" w:pos="3855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Cs/>
          <w:i/>
          <w:iCs/>
          <w:sz w:val="28"/>
          <w:szCs w:val="28"/>
        </w:rPr>
        <w:t>Bài toán 2</w:t>
      </w:r>
      <w:r w:rsidR="00496111">
        <w:rPr>
          <w:rFonts w:ascii="Times New Roman" w:hAnsi="Times New Roman"/>
          <w:bCs/>
          <w:i/>
          <w:iCs/>
          <w:sz w:val="28"/>
          <w:szCs w:val="28"/>
        </w:rPr>
        <w:t>(xem hình)</w:t>
      </w:r>
      <w:r>
        <w:rPr>
          <w:rFonts w:ascii="Times New Roman" w:hAnsi="Times New Roman"/>
          <w:bCs/>
          <w:i/>
          <w:iCs/>
          <w:sz w:val="28"/>
          <w:szCs w:val="28"/>
        </w:rPr>
        <w:t>:</w:t>
      </w:r>
      <w:r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Em có ... cái kẹo, mẹ cho em thêm ... cái kẹo. Hỏi em có tất cả bao nhiêu cái kẹo?</w:t>
      </w:r>
    </w:p>
    <w:p w:rsidR="00496111" w:rsidRDefault="00154138" w:rsidP="00154138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Cs/>
          <w:i/>
          <w:iCs/>
          <w:sz w:val="28"/>
          <w:szCs w:val="28"/>
        </w:rPr>
        <w:t>Bài toán 3:</w:t>
      </w:r>
      <w:r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Đàn gà có 15 con gà mái và 3 con gà trống. Hỏi </w:t>
      </w:r>
      <w:r w:rsidR="00496111">
        <w:rPr>
          <w:rFonts w:ascii="Times New Roman" w:hAnsi="Times New Roman"/>
          <w:sz w:val="28"/>
          <w:szCs w:val="28"/>
        </w:rPr>
        <w:t>……………………..</w:t>
      </w:r>
    </w:p>
    <w:p w:rsidR="00154138" w:rsidRPr="00154138" w:rsidRDefault="00154138" w:rsidP="00154138">
      <w:pPr>
        <w:pStyle w:val="KhngDncch"/>
        <w:spacing w:line="360" w:lineRule="auto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............................................……………………………………………………………………………………………?</w:t>
      </w:r>
    </w:p>
    <w:p w:rsidR="00154138" w:rsidRDefault="00154138" w:rsidP="00154138">
      <w:pPr>
        <w:pStyle w:val="KhngDncc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7. Dựa vào tranh hoặc tóm tắt, viết bài toán thích hợp (theo mẫu):</w:t>
      </w:r>
    </w:p>
    <w:p w:rsidR="00154138" w:rsidRDefault="00154138" w:rsidP="00154138">
      <w:pPr>
        <w:pStyle w:val="KhngDncch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Tóm tắt:</w:t>
      </w:r>
    </w:p>
    <w:p w:rsidR="00154138" w:rsidRDefault="00154138" w:rsidP="00154138">
      <w:pPr>
        <w:pStyle w:val="KhngDnc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Có   : 17 quả nhót</w:t>
      </w:r>
    </w:p>
    <w:p w:rsidR="00154138" w:rsidRDefault="00154138" w:rsidP="00154138">
      <w:pPr>
        <w:pStyle w:val="KhngDncc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Ăn   : 6 quả nhót</w:t>
      </w: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Còn : ... quả nhót?</w:t>
      </w: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vi-VN"/>
        </w:rPr>
        <w:t>Bài toán:</w: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/>
          <w:sz w:val="28"/>
          <w:szCs w:val="28"/>
        </w:rPr>
        <w:t>An</w:t>
      </w:r>
      <w:r>
        <w:rPr>
          <w:rFonts w:ascii="Times New Roman" w:hAnsi="Times New Roman"/>
          <w:sz w:val="28"/>
          <w:szCs w:val="28"/>
          <w:lang w:val="vi-VN"/>
        </w:rPr>
        <w:t xml:space="preserve"> có</w:t>
      </w:r>
      <w:r>
        <w:rPr>
          <w:rFonts w:ascii="Times New Roman" w:hAnsi="Times New Roman"/>
          <w:sz w:val="28"/>
          <w:szCs w:val="28"/>
        </w:rPr>
        <w:t>…….</w:t>
      </w:r>
      <w:r>
        <w:rPr>
          <w:rFonts w:ascii="Times New Roman" w:hAnsi="Times New Roman"/>
          <w:sz w:val="28"/>
          <w:szCs w:val="28"/>
          <w:lang w:val="vi-VN"/>
        </w:rPr>
        <w:t xml:space="preserve"> quả </w:t>
      </w:r>
      <w:r>
        <w:rPr>
          <w:rFonts w:ascii="Times New Roman" w:hAnsi="Times New Roman"/>
          <w:sz w:val="28"/>
          <w:szCs w:val="28"/>
        </w:rPr>
        <w:t>nhót</w:t>
      </w:r>
      <w:r>
        <w:rPr>
          <w:rFonts w:ascii="Times New Roman" w:hAnsi="Times New Roman"/>
          <w:sz w:val="28"/>
          <w:szCs w:val="28"/>
          <w:lang w:val="vi-VN"/>
        </w:rPr>
        <w:t xml:space="preserve">, </w:t>
      </w:r>
      <w:r>
        <w:rPr>
          <w:rFonts w:ascii="Times New Roman" w:hAnsi="Times New Roman"/>
          <w:sz w:val="28"/>
          <w:szCs w:val="28"/>
        </w:rPr>
        <w:t>An</w: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đã ăn …… </w:t>
      </w:r>
      <w:r>
        <w:rPr>
          <w:rFonts w:ascii="Times New Roman" w:hAnsi="Times New Roman"/>
          <w:sz w:val="28"/>
          <w:szCs w:val="28"/>
          <w:lang w:val="vi-VN"/>
        </w:rPr>
        <w:t xml:space="preserve">quả </w:t>
      </w:r>
      <w:r>
        <w:rPr>
          <w:rFonts w:ascii="Times New Roman" w:hAnsi="Times New Roman"/>
          <w:sz w:val="28"/>
          <w:szCs w:val="28"/>
        </w:rPr>
        <w:t>nhót</w:t>
      </w:r>
      <w:r>
        <w:rPr>
          <w:rFonts w:ascii="Times New Roman" w:hAnsi="Times New Roman"/>
          <w:sz w:val="28"/>
          <w:szCs w:val="28"/>
          <w:lang w:val="vi-VN"/>
        </w:rPr>
        <w:t xml:space="preserve">. Hỏi </w:t>
      </w:r>
      <w:r>
        <w:rPr>
          <w:rFonts w:ascii="Times New Roman" w:hAnsi="Times New Roman"/>
          <w:sz w:val="28"/>
          <w:szCs w:val="28"/>
        </w:rPr>
        <w:t xml:space="preserve">Minh </w:t>
      </w:r>
      <w:r>
        <w:rPr>
          <w:rFonts w:ascii="Times New Roman" w:hAnsi="Times New Roman"/>
          <w:sz w:val="28"/>
          <w:szCs w:val="28"/>
          <w:lang w:val="vi-VN"/>
        </w:rPr>
        <w:t xml:space="preserve">còn lại bao nhiêu </w:t>
      </w:r>
      <w:r>
        <w:rPr>
          <w:rFonts w:ascii="Times New Roman" w:hAnsi="Times New Roman"/>
          <w:sz w:val="28"/>
          <w:szCs w:val="28"/>
        </w:rPr>
        <w:t>………..?</w:t>
      </w: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sz w:val="28"/>
          <w:szCs w:val="28"/>
          <w:lang w:val="vi-VN"/>
        </w:rPr>
      </w:pPr>
    </w:p>
    <w:p w:rsidR="00154138" w:rsidRDefault="00154138" w:rsidP="00154138">
      <w:pPr>
        <w:pStyle w:val="KhngDncch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Tóm tắt:</w:t>
      </w:r>
    </w:p>
    <w:p w:rsidR="00154138" w:rsidRDefault="00154138" w:rsidP="00154138">
      <w:pPr>
        <w:pStyle w:val="KhngDncch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Có       : 16 cái bánh</w:t>
      </w:r>
    </w:p>
    <w:p w:rsidR="00154138" w:rsidRDefault="00154138" w:rsidP="00154138">
      <w:pPr>
        <w:pStyle w:val="KhngDncch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Đã ăn  :   4 cái bánh</w:t>
      </w:r>
    </w:p>
    <w:p w:rsidR="00154138" w:rsidRDefault="00154138" w:rsidP="00154138">
      <w:pPr>
        <w:pStyle w:val="KhngDncch"/>
        <w:spacing w:line="360" w:lineRule="auto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Còn lại: … cái bánh?</w:t>
      </w: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 xml:space="preserve">Bài toán: </w:t>
      </w: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</w:t>
      </w: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  ?</w:t>
      </w:r>
    </w:p>
    <w:p w:rsidR="00804D24" w:rsidRDefault="00804D24" w:rsidP="00154138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.</w:t>
      </w:r>
    </w:p>
    <w:p w:rsidR="00154138" w:rsidRDefault="00154138" w:rsidP="00154138">
      <w:pPr>
        <w:pStyle w:val="KhngDncch"/>
        <w:spacing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inline distT="0" distB="0" distL="0" distR="0">
                <wp:extent cx="4216400" cy="1068070"/>
                <wp:effectExtent l="0" t="19050" r="12700" b="36830"/>
                <wp:docPr id="200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216400" cy="1068070"/>
                          <a:chOff x="609600" y="700088"/>
                          <a:chExt cx="11353800" cy="4114800"/>
                        </a:xfrm>
                      </wpg:grpSpPr>
                      <wps:wsp>
                        <wps:cNvPr id="201" name="Oval 201"/>
                        <wps:cNvSpPr/>
                        <wps:spPr>
                          <a:xfrm>
                            <a:off x="609600" y="928688"/>
                            <a:ext cx="7391400" cy="35052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anchor="ctr"/>
                      </wps:wsp>
                      <pic:pic xmlns:pic="http://schemas.openxmlformats.org/drawingml/2006/picture">
                        <pic:nvPicPr>
                          <pic:cNvPr id="202" name="Picture 202" descr="27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09800" y="1538288"/>
                            <a:ext cx="152400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03" name="Picture 203" descr="27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57600" y="1538288"/>
                            <a:ext cx="152400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04" name="Picture 204" descr="27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029200" y="1462088"/>
                            <a:ext cx="152400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05" name="Picture 205" descr="27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62200" y="2757488"/>
                            <a:ext cx="152400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06" name="Picture 206" descr="27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10000" y="2757488"/>
                            <a:ext cx="152400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07" name="Picture 207" descr="27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181600" y="2681288"/>
                            <a:ext cx="152400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08" name="Picture 208" descr="27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90600" y="2071688"/>
                            <a:ext cx="152400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209" name="Left Arrow 209"/>
                        <wps:cNvSpPr/>
                        <wps:spPr>
                          <a:xfrm>
                            <a:off x="7696200" y="700088"/>
                            <a:ext cx="4267200" cy="4114800"/>
                          </a:xfrm>
                          <a:prstGeom prst="leftArrow">
                            <a:avLst/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anchor="ctr"/>
                      </wps:wsp>
                      <pic:pic xmlns:pic="http://schemas.openxmlformats.org/drawingml/2006/picture">
                        <pic:nvPicPr>
                          <pic:cNvPr id="210" name="Picture 210" descr="2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753600" y="1843088"/>
                            <a:ext cx="1143000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11" name="Picture 211" descr="2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744200" y="1843088"/>
                            <a:ext cx="1143000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12" name="Picture 212" descr="2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686800" y="1843088"/>
                            <a:ext cx="1143000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25ED0610" id="Group 24" o:spid="_x0000_s1026" style="width:332pt;height:84.1pt;mso-position-horizontal-relative:char;mso-position-vertical-relative:line" coordorigin="6096,7000" coordsize="113538,4114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">
                <v:oval id="Oval 201" o:spid="_x0000_s1027" style="position:absolute;left:6096;top:9286;width:73914;height:350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v1VcUA&#10;AADcAAAADwAAAGRycy9kb3ducmV2LnhtbESPQUvDQBSE70L/w/IKXsS+TREpsduigkS8FFvx/Mw+&#10;k2D2bdjdNtFf7wpCj8PMfMOst5Pr1YlD7LwYKBYaFEvtbSeNgbfD0/UKVEwklnovbOCbI2w3s4s1&#10;ldaP8sqnfWpUhkgsyUCb0lAixrplR3HhB5bsffrgKGUZGrSBxgx3PS61vkVHneSFlgZ+bLn+2h+d&#10;AdRjhQWOw0t4v9k9fFTH3U91ZczlfLq/A5V4Sufwf/vZGljqAv7O5COA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G/VVxQAAANwAAAAPAAAAAAAAAAAAAAAAAJgCAABkcnMv&#10;ZG93bnJldi54bWxQSwUGAAAAAAQABAD1AAAAigMAAAAA&#10;" fillcolor="white [3201]" strokecolor="#70ad47 [3209]" strokeweight="1pt">
                  <v:stroke joinstyle="miter"/>
                </v:oval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02" o:spid="_x0000_s1028" type="#_x0000_t75" alt="27c" style="position:absolute;left:22098;top:15382;width:15240;height:114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ka7bTGAAAA3AAAAA8AAABkcnMvZG93bnJldi54bWxEj0FrwkAUhO+F/oflCb0Us2kgRWJWkVLB&#10;Q6HGiuDtkX0m0ezbsLvV9N93hUKPw8x8w5TL0fTiSs53lhW8JCkI4trqjhsF+6/1dAbCB2SNvWVS&#10;8EMelovHhxILbW9c0XUXGhEh7AtU0IYwFFL6uiWDPrEDcfRO1hkMUbpGaoe3CDe9zNL0VRrsOC60&#10;ONBbS/Vl920U5Ntj5deSnj+qzfs5zz9NZ1YHpZ4m42oOItAY/sN/7Y1WkKUZ3M/EIyAXv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ORrttMYAAADcAAAADwAAAAAAAAAAAAAA&#10;AACfAgAAZHJzL2Rvd25yZXYueG1sUEsFBgAAAAAEAAQA9wAAAJIDAAAAAA==&#10;">
                  <v:imagedata r:id="rId9" o:title="27c"/>
                </v:shape>
                <v:shape id="Picture 203" o:spid="_x0000_s1029" type="#_x0000_t75" alt="27c" style="position:absolute;left:36576;top:15382;width:15240;height:114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ZWSC/GAAAA3AAAAA8AAABkcnMvZG93bnJldi54bWxEj0FrwkAUhO8F/8PyBC+l2VSJlNRVRCrk&#10;INjEUujtkX1NUrNvQ3aN6b/vCgWPw8x8w6w2o2nFQL1rLCt4jmIQxKXVDVcKPk77pxcQziNrbC2T&#10;gl9ysFlPHlaYanvlnIbCVyJA2KWooPa+S6V0ZU0GXWQ74uB9296gD7KvpO7xGuCmlfM4XkqDDYeF&#10;Gjva1VSei4tRkLx/5W4v6fGQZ28/SXI0jdl+KjWbjttXEJ5Gfw//tzOtYB4v4HYmHAG5/g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VlZIL8YAAADcAAAADwAAAAAAAAAAAAAA&#10;AACfAgAAZHJzL2Rvd25yZXYueG1sUEsFBgAAAAAEAAQA9wAAAJIDAAAAAA==&#10;">
                  <v:imagedata r:id="rId9" o:title="27c"/>
                </v:shape>
                <v:shape id="Picture 204" o:spid="_x0000_s1030" type="#_x0000_t75" alt="27c" style="position:absolute;left:50292;top:14620;width:15240;height:114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m/0FvGAAAA3AAAAA8AAABkcnMvZG93bnJldi54bWxEj0FrwkAUhO8F/8PyBC+l2VSMlNRVRCrk&#10;INjEUujtkX1NUrNvQ3aN6b/vCgWPw8x8w6w2o2nFQL1rLCt4jmIQxKXVDVcKPk77pxcQziNrbC2T&#10;gl9ysFlPHlaYanvlnIbCVyJA2KWooPa+S6V0ZU0GXWQ74uB9296gD7KvpO7xGuCmlfM4XkqDDYeF&#10;Gjva1VSei4tRkLx/5W4v6fGQZ28/SXI0jdl+KjWbjttXEJ5Gfw//tzOtYB4v4HYmHAG5/gM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2b/QW8YAAADcAAAADwAAAAAAAAAAAAAA&#10;AACfAgAAZHJzL2Rvd25yZXYueG1sUEsFBgAAAAAEAAQA9wAAAJIDAAAAAA==&#10;">
                  <v:imagedata r:id="rId9" o:title="27c"/>
                </v:shape>
                <v:shape id="Picture 205" o:spid="_x0000_s1031" type="#_x0000_t75" alt="27c" style="position:absolute;left:23622;top:27574;width:15240;height:114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bzdcDEAAAA3AAAAA8AAABkcnMvZG93bnJldi54bWxEj0GLwjAUhO8L/ofwBC+LpgpdpBpFRMGD&#10;sFZF8PZonm21eSlN1PrvN8KCx2FmvmGm89ZU4kGNKy0rGA4iEMSZ1SXnCo6HdX8MwnlkjZVlUvAi&#10;B/NZ52uKibZPTumx97kIEHYJKii8rxMpXVaQQTewNXHwLrYx6INscqkbfAa4qeQoin6kwZLDQoE1&#10;LQvKbvu7URDvzqlbS/reppvVNY5/TWkWJ6V63XYxAeGp9Z/wf3ujFYyiGN5nwhGQsz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bzdcDEAAAA3AAAAA8AAAAAAAAAAAAAAAAA&#10;nwIAAGRycy9kb3ducmV2LnhtbFBLBQYAAAAABAAEAPcAAACQAwAAAAA=&#10;">
                  <v:imagedata r:id="rId9" o:title="27c"/>
                </v:shape>
                <v:shape id="Picture 206" o:spid="_x0000_s1032" type="#_x0000_t75" alt="27c" style="position:absolute;left:38100;top:27574;width:15240;height:114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Yh67fEAAAA3AAAAA8AAABkcnMvZG93bnJldi54bWxEj0GLwjAUhO+C/yE8wYts0xUqUo0iouBB&#10;WKsi7O3RPNtq81KarHb/vVlY8DjMzDfMfNmZWjyodZVlBZ9RDII4t7riQsH5tP2YgnAeWWNtmRT8&#10;koPlot+bY6rtkzN6HH0hAoRdigpK75tUSpeXZNBFtiEO3tW2Bn2QbSF1i88AN7Ucx/FEGqw4LJTY&#10;0Lqk/H78MQqSw3fmtpJG+2y3uSXJl6nM6qLUcNCtZiA8df4d/m/vtIJxPIG/M+EIyMU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Yh67fEAAAA3AAAAA8AAAAAAAAAAAAAAAAA&#10;nwIAAGRycy9kb3ducmV2LnhtbFBLBQYAAAAABAAEAPcAAACQAwAAAAA=&#10;">
                  <v:imagedata r:id="rId9" o:title="27c"/>
                </v:shape>
                <v:shape id="Picture 207" o:spid="_x0000_s1033" type="#_x0000_t75" alt="27c" style="position:absolute;left:51816;top:26812;width:15240;height:114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ltTizFAAAA3AAAAA8AAABkcnMvZG93bnJldi54bWxEj0GLwjAUhO+C/yE8YS+iqUJd6RpFRMGD&#10;oHVF2Nujedt2bV5Kk9X6740geBxm5htmtmhNJa7UuNKygtEwAkGcWV1yruD0vRlMQTiPrLGyTAru&#10;5GAx73ZmmGh745SuR5+LAGGXoILC+zqR0mUFGXRDWxMH79c2Bn2QTS51g7cAN5UcR9FEGiw5LBRY&#10;06qg7HL8Nwriw0/qNpL6u3S7/ovjvSnN8qzUR69dfoHw1Pp3+NXeagXj6BOeZ8IRkPMH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pbU4sxQAAANwAAAAPAAAAAAAAAAAAAAAA&#10;AJ8CAABkcnMvZG93bnJldi54bWxQSwUGAAAAAAQABAD3AAAAkQMAAAAA&#10;">
                  <v:imagedata r:id="rId9" o:title="27c"/>
                </v:shape>
                <v:shape id="Picture 208" o:spid="_x0000_s1034" type="#_x0000_t75" alt="27c" style="position:absolute;left:9906;top:20716;width:15240;height:114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jy2l7BAAAA3AAAAA8AAABkcnMvZG93bnJldi54bWxET02LwjAQvS/4H8IIXhZNFbpINYqIggdB&#10;qyJ4G5qxrTaT0kSt/94chD0+3vd03ppKPKlxpWUFw0EEgjizuuRcwem47o9BOI+ssbJMCt7kYD7r&#10;/Ewx0fbFKT0PPhchhF2CCgrv60RKlxVk0A1sTRy4q20M+gCbXOoGXyHcVHIURX/SYMmhocCalgVl&#10;98PDKIj3l9StJf1u083qFsc7U5rFWalet11MQHhq/b/4695oBaMorA1nwhGQsw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Fjy2l7BAAAA3AAAAA8AAAAAAAAAAAAAAAAAnwIA&#10;AGRycy9kb3ducmV2LnhtbFBLBQYAAAAABAAEAPcAAACNAwAAAAA=&#10;">
                  <v:imagedata r:id="rId9" o:title="27c"/>
                </v:shape>
                <v:shapetype id="_x0000_t66" coordsize="21600,21600" o:spt="66" adj="5400,5400" path="m@0,l@0@1,21600@1,21600@2@0@2@0,21600,,10800xe">
                  <v:stroke joinstyle="miter"/>
                  <v:formulas>
                    <v:f eqn="val #0"/>
                    <v:f eqn="val #1"/>
                    <v:f eqn="sum 21600 0 #1"/>
                    <v:f eqn="prod #0 #1 10800"/>
                    <v:f eqn="sum #0 0 @3"/>
                  </v:formulas>
                  <v:path o:connecttype="custom" o:connectlocs="@0,0;0,10800;@0,21600;21600,10800" o:connectangles="270,180,90,0" textboxrect="@4,@1,21600,@2"/>
                  <v:handles>
                    <v:h position="#0,#1" xrange="0,21600" yrange="0,10800"/>
                  </v:handles>
                </v:shapetype>
                <v:shape id="Left Arrow 209" o:spid="_x0000_s1035" type="#_x0000_t66" style="position:absolute;left:76962;top:7000;width:42672;height:411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nV08YA&#10;AADcAAAADwAAAGRycy9kb3ducmV2LnhtbESPzWrDMBCE74W8g9hAb43sUEztRjElEOihF6clIbet&#10;tbFNrZWxFP/k6aNCocdhZr5hNvlkWjFQ7xrLCuJVBIK4tLrhSsHX5/7pBYTzyBpby6RgJgf5dvGw&#10;wUzbkQsaDr4SAcIuQwW1910mpStrMuhWtiMO3sX2Bn2QfSV1j2OAm1auoyiRBhsOCzV2tKup/Dlc&#10;jYJ9MhTPH5e5Mum3n5PbKY3Px1Spx+X09grC0+T/w3/td61gHaXweyYcAbm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cnV08YAAADcAAAADwAAAAAAAAAAAAAAAACYAgAAZHJz&#10;L2Rvd25yZXYueG1sUEsFBgAAAAAEAAQA9QAAAIsDAAAAAA==&#10;" adj="10414" fillcolor="white [3201]" strokecolor="#70ad47 [3209]" strokeweight="1pt"/>
                <v:shape id="Picture 210" o:spid="_x0000_s1036" type="#_x0000_t75" alt="27d" style="position:absolute;left:97536;top:18430;width:11430;height:152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5rQa3BAAAA3AAAAA8AAABkcnMvZG93bnJldi54bWxET02LwjAQvQv+hzCCF9HULi5ajaIFWa/q&#10;gnobmrEtNpPaRO3++81B8Ph434tVayrxpMaVlhWMRxEI4szqknMFv8ftcArCeWSNlWVS8EcOVstu&#10;Z4GJti/e0/PgcxFC2CWooPC+TqR0WUEG3cjWxIG72sagD7DJpW7wFcJNJeMo+pYGSw4NBdaUFpTd&#10;Dg+jYHqb3CebU3xc2y++nAdpuf+ZpUr1e+16DsJT6z/it3unFcTjMD+cCUdALv8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5rQa3BAAAA3AAAAA8AAAAAAAAAAAAAAAAAnwIA&#10;AGRycy9kb3ducmV2LnhtbFBLBQYAAAAABAAEAPcAAACNAwAAAAA=&#10;">
                  <v:imagedata r:id="rId10" o:title="27d"/>
                </v:shape>
                <v:shape id="Picture 211" o:spid="_x0000_s1037" type="#_x0000_t75" alt="27d" style="position:absolute;left:107442;top:18430;width:11430;height:152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En5DbGAAAA3AAAAA8AAABkcnMvZG93bnJldi54bWxEj09rwkAUxO8Fv8PyhF5K3STFojGraKC0&#10;V/+A9fbIPpOQ7NuY3Wr67buC0OMwM79hstVgWnGl3tWWFcSTCARxYXXNpYLD/uN1BsJ5ZI2tZVLw&#10;Sw5Wy9FThqm2N97SdedLESDsUlRQed+lUrqiIoNuYjvi4J1tb9AH2ZdS93gLcNPKJIrepcGaw0KF&#10;HeUVFc3uxyiYNdPLdHNM9mv7xqfvl7zefs5zpZ7Hw3oBwtPg/8OP9pdWkMQx3M+EIyCXf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ESfkNsYAAADcAAAADwAAAAAAAAAAAAAA&#10;AACfAgAAZHJzL2Rvd25yZXYueG1sUEsFBgAAAAAEAAQA9wAAAJIDAAAAAA==&#10;">
                  <v:imagedata r:id="rId10" o:title="27d"/>
                </v:shape>
                <v:shape id="Picture 212" o:spid="_x0000_s1038" type="#_x0000_t75" alt="27d" style="position:absolute;left:86868;top:18430;width:11430;height:152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H1ekHEAAAA3AAAAA8AAABkcnMvZG93bnJldi54bWxEj0GLwjAUhO+C/yE8wYtoakXRrlHcguhV&#10;XVi9PZq3bbF56TZR6783Cwseh5n5hlmuW1OJOzWutKxgPIpAEGdWl5wr+Dpth3MQziNrrCyTgic5&#10;WK+6nSUm2j74QPejz0WAsEtQQeF9nUjpsoIMupGtiYP3YxuDPsgml7rBR4CbSsZRNJMGSw4LBdaU&#10;FpRdjzejYH6d/k4/v+PTxk74ch6k5WG3SJXq99rNBwhPrX+H/9t7rSAex/B3JhwBuXo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H1ekHEAAAA3AAAAA8AAAAAAAAAAAAAAAAA&#10;nwIAAGRycy9kb3ducmV2LnhtbFBLBQYAAAAABAAEAPcAAACQAwAAAAA=&#10;">
                  <v:imagedata r:id="rId10" o:title="27d"/>
                </v:shape>
                <w10:anchorlock/>
              </v:group>
            </w:pict>
          </mc:Fallback>
        </mc:AlternateContent>
      </w: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 xml:space="preserve">Bài toán: </w:t>
      </w: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</w:t>
      </w:r>
    </w:p>
    <w:p w:rsidR="00154138" w:rsidRDefault="00154138" w:rsidP="00154138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  ?</w:t>
      </w:r>
    </w:p>
    <w:p w:rsidR="00154138" w:rsidRDefault="00154138" w:rsidP="00154138">
      <w:p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6912" behindDoc="1" locked="0" layoutInCell="1" allowOverlap="1">
                <wp:simplePos x="0" y="0"/>
                <wp:positionH relativeFrom="column">
                  <wp:posOffset>4238625</wp:posOffset>
                </wp:positionH>
                <wp:positionV relativeFrom="paragraph">
                  <wp:posOffset>-28575</wp:posOffset>
                </wp:positionV>
                <wp:extent cx="323850" cy="323850"/>
                <wp:effectExtent l="0" t="0" r="0" b="0"/>
                <wp:wrapNone/>
                <wp:docPr id="134" name="Text Box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6111" w:rsidRDefault="00496111" w:rsidP="00154138">
                            <w:p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4" o:spid="_x0000_s1171" type="#_x0000_t202" style="position:absolute;margin-left:333.75pt;margin-top:-2.25pt;width:25.5pt;height:25.5pt;z-index:-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" stroked="f">
                <v:textbox>
                  <w:txbxContent>
                    <w:p w:rsidR="00EC3AC5" w:rsidRDefault="00EC3AC5" w:rsidP="00154138">
                      <w:pPr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864" behindDoc="1" locked="0" layoutInCell="1" allowOverlap="1">
                <wp:simplePos x="0" y="0"/>
                <wp:positionH relativeFrom="column">
                  <wp:posOffset>3762375</wp:posOffset>
                </wp:positionH>
                <wp:positionV relativeFrom="paragraph">
                  <wp:posOffset>413385</wp:posOffset>
                </wp:positionV>
                <wp:extent cx="323850" cy="323850"/>
                <wp:effectExtent l="0" t="3810" r="0" b="0"/>
                <wp:wrapNone/>
                <wp:docPr id="133" name="Text Box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6111" w:rsidRDefault="00496111" w:rsidP="00154138">
                            <w:p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3" o:spid="_x0000_s1172" type="#_x0000_t202" style="position:absolute;margin-left:296.25pt;margin-top:32.55pt;width:25.5pt;height:25.5pt;z-index:-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" stroked="f">
                <v:textbox>
                  <w:txbxContent>
                    <w:p w:rsidR="00EC3AC5" w:rsidRDefault="00EC3AC5" w:rsidP="00154138">
                      <w:pPr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222885</wp:posOffset>
                </wp:positionV>
                <wp:extent cx="1914525" cy="1295400"/>
                <wp:effectExtent l="19050" t="13335" r="19050" b="5715"/>
                <wp:wrapNone/>
                <wp:docPr id="129" name="Group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4525" cy="1295400"/>
                          <a:chOff x="5490" y="5385"/>
                          <a:chExt cx="3015" cy="2040"/>
                        </a:xfrm>
                      </wpg:grpSpPr>
                      <wps:wsp>
                        <wps:cNvPr id="130" name="AutoShape 506"/>
                        <wps:cNvSpPr>
                          <a:spLocks noChangeArrowheads="1"/>
                        </wps:cNvSpPr>
                        <wps:spPr bwMode="auto">
                          <a:xfrm>
                            <a:off x="5490" y="5415"/>
                            <a:ext cx="3015" cy="201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 cmpd="sng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AutoShape 507"/>
                        <wps:cNvCnPr>
                          <a:cxnSpLocks noChangeShapeType="1"/>
                        </wps:cNvCnPr>
                        <wps:spPr bwMode="auto">
                          <a:xfrm>
                            <a:off x="6990" y="5385"/>
                            <a:ext cx="0" cy="2040"/>
                          </a:xfrm>
                          <a:prstGeom prst="straightConnector1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AutoShape 508"/>
                        <wps:cNvCnPr>
                          <a:cxnSpLocks noChangeShapeType="1"/>
                        </wps:cNvCnPr>
                        <wps:spPr bwMode="auto">
                          <a:xfrm>
                            <a:off x="6420" y="6195"/>
                            <a:ext cx="570" cy="1215"/>
                          </a:xfrm>
                          <a:prstGeom prst="straightConnector1">
                            <a:avLst/>
                          </a:prstGeom>
                          <a:noFill/>
                          <a:ln w="952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79A0E2B" id="Group 129" o:spid="_x0000_s1026" style="position:absolute;margin-left:270pt;margin-top:17.55pt;width:150.75pt;height:102pt;z-index:251689984" coordorigin="5490,5385" coordsize="3015,2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506" o:spid="_x0000_s1027" type="#_x0000_t5" style="position:absolute;left:5490;top:5415;width:3015;height:20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Qzn8UA&#10;AADcAAAADwAAAGRycy9kb3ducmV2LnhtbESPQWvCQBCF70L/wzJCL6IbW7AluglFKC1eiqYUvA3Z&#10;MQnJzobsRtN/7xwKvc3w3rz3zS6fXKeuNITGs4H1KgFFXHrbcGXgu3hfvoIKEdli55kM/FKAPHuY&#10;7TC1/sZHup5ipSSEQ4oG6hj7VOtQ1uQwrHxPLNrFDw6jrEOl7YA3CXedfkqSjXbYsDTU2NO+prI9&#10;jc4Atuefg7NfeiyqJvk4j4uXoiVjHufT2xZUpCn+m/+uP63gPwu+PCMT6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JDOfxQAAANwAAAAPAAAAAAAAAAAAAAAAAJgCAABkcnMv&#10;ZG93bnJldi54bWxQSwUGAAAAAAQABAD1AAAAigMAAAAA&#10;"/>
                <v:shape id="AutoShape 507" o:spid="_x0000_s1028" type="#_x0000_t32" style="position:absolute;left:6990;top:5385;width:0;height:20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jt5cQAAADcAAAADwAAAGRycy9kb3ducmV2LnhtbERPS2sCMRC+F/wPYQpeimZXaZHVKGtB&#10;0IIHH71PN+MmdDPZbqJu/31TKPQ2H99zFqveNeJGXbCeFeTjDARx5bXlWsH5tBnNQISIrLHxTAq+&#10;KcBqOXhYYKH9nQ90O8ZapBAOBSowMbaFlKEy5DCMfUucuIvvHMYEu1rqDu8p3DVykmUv0qHl1GCw&#10;pVdD1efx6hTsd/m6/DB293b4svvnTdlc66d3pYaPfTkHEamP/+I/91an+dMc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SO3lxAAAANwAAAAPAAAAAAAAAAAA&#10;AAAAAKECAABkcnMvZG93bnJldi54bWxQSwUGAAAAAAQABAD5AAAAkgMAAAAA&#10;"/>
                <v:shape id="AutoShape 508" o:spid="_x0000_s1029" type="#_x0000_t32" style="position:absolute;left:6420;top:6195;width:570;height:121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pzksMAAADcAAAADwAAAGRycy9kb3ducmV2LnhtbERPTWsCMRC9C/6HMIIXqVkVS9kaZSsI&#10;WvCgbe/TzbgJbibbTdTtv28Kgrd5vM9ZrDpXiyu1wXpWMBlnIIhLry1XCj4/Nk8vIEJE1lh7JgW/&#10;FGC17PcWmGt/4wNdj7ESKYRDjgpMjE0uZSgNOQxj3xAn7uRbhzHBtpK6xVsKd7WcZtmzdGg5NRhs&#10;aG2oPB8vTsF+N3krvo3dvR9+7H6+KepLNfpSajjoilcQkbr4EN/dW53mz6b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ac5LDAAAA3AAAAA8AAAAAAAAAAAAA&#10;AAAAoQIAAGRycy9kb3ducmV2LnhtbFBLBQYAAAAABAAEAPkAAACRAwAAAAA=&#10;"/>
              </v:group>
            </w:pict>
          </mc:Fallback>
        </mc:AlternateContent>
      </w:r>
      <w:r>
        <w:rPr>
          <w:rFonts w:ascii="Times New Roman" w:hAnsi="Times New Roman"/>
          <w:b/>
          <w:color w:val="000000"/>
          <w:sz w:val="28"/>
          <w:szCs w:val="28"/>
        </w:rPr>
        <w:t>Bài 13. Trong hình vẽ bên:</w:t>
      </w:r>
    </w:p>
    <w:p w:rsidR="00154138" w:rsidRDefault="00154138" w:rsidP="00154138">
      <w:pPr>
        <w:numPr>
          <w:ilvl w:val="0"/>
          <w:numId w:val="6"/>
        </w:numPr>
        <w:spacing w:after="200" w:line="276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Có … điểm.</w:t>
      </w:r>
    </w:p>
    <w:p w:rsidR="00154138" w:rsidRDefault="00154138" w:rsidP="00154138">
      <w:pPr>
        <w:numPr>
          <w:ilvl w:val="0"/>
          <w:numId w:val="6"/>
        </w:numPr>
        <w:spacing w:after="200" w:line="276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Có  …  đoạn thẳng.</w:t>
      </w:r>
    </w:p>
    <w:p w:rsidR="00154138" w:rsidRDefault="00154138" w:rsidP="00154138">
      <w:pPr>
        <w:numPr>
          <w:ilvl w:val="0"/>
          <w:numId w:val="6"/>
        </w:numPr>
        <w:spacing w:after="200" w:line="276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840" behindDoc="1" locked="0" layoutInCell="1" allowOverlap="1">
                <wp:simplePos x="0" y="0"/>
                <wp:positionH relativeFrom="column">
                  <wp:posOffset>5343525</wp:posOffset>
                </wp:positionH>
                <wp:positionV relativeFrom="paragraph">
                  <wp:posOffset>235585</wp:posOffset>
                </wp:positionV>
                <wp:extent cx="323850" cy="323850"/>
                <wp:effectExtent l="0" t="0" r="0" b="1905"/>
                <wp:wrapNone/>
                <wp:docPr id="128" name="Text Box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6111" w:rsidRDefault="00496111" w:rsidP="00154138">
                            <w:p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8" o:spid="_x0000_s1173" type="#_x0000_t202" style="position:absolute;left:0;text-align:left;margin-left:420.75pt;margin-top:18.55pt;width:25.5pt;height:25.5pt;z-index:-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" stroked="f">
                <v:textbox>
                  <w:txbxContent>
                    <w:p w:rsidR="00EC3AC5" w:rsidRDefault="00EC3AC5" w:rsidP="00154138">
                      <w:pPr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816" behindDoc="1" locked="0" layoutInCell="1" allowOverlap="1">
                <wp:simplePos x="0" y="0"/>
                <wp:positionH relativeFrom="column">
                  <wp:posOffset>3133725</wp:posOffset>
                </wp:positionH>
                <wp:positionV relativeFrom="paragraph">
                  <wp:posOffset>216535</wp:posOffset>
                </wp:positionV>
                <wp:extent cx="323850" cy="323850"/>
                <wp:effectExtent l="0" t="0" r="0" b="1905"/>
                <wp:wrapNone/>
                <wp:docPr id="127" name="Text Box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6111" w:rsidRDefault="00496111" w:rsidP="00154138">
                            <w:p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7" o:spid="_x0000_s1174" type="#_x0000_t202" style="position:absolute;left:0;text-align:left;margin-left:246.75pt;margin-top:17.05pt;width:25.5pt;height:25.5pt;z-index:-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" stroked="f">
                <v:textbox>
                  <w:txbxContent>
                    <w:p w:rsidR="00EC3AC5" w:rsidRDefault="00EC3AC5" w:rsidP="00154138">
                      <w:pPr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color w:val="000000"/>
          <w:sz w:val="28"/>
          <w:szCs w:val="28"/>
        </w:rPr>
        <w:t xml:space="preserve"> Có  …  hình tam giác.</w:t>
      </w:r>
    </w:p>
    <w:p w:rsidR="00154138" w:rsidRDefault="00154138" w:rsidP="00154138">
      <w:pPr>
        <w:jc w:val="center"/>
        <w:rPr>
          <w:rFonts w:ascii="Verdana" w:hAnsi="Verdana"/>
          <w:color w:val="000000"/>
          <w:sz w:val="20"/>
          <w:szCs w:val="20"/>
        </w:rPr>
      </w:pPr>
    </w:p>
    <w:p w:rsidR="00804D24" w:rsidRDefault="00804D24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br w:type="page"/>
      </w:r>
    </w:p>
    <w:p w:rsidR="00804D24" w:rsidRPr="00154138" w:rsidRDefault="00804D24" w:rsidP="00804D24">
      <w:pPr>
        <w:pStyle w:val="oancuaDanhsach"/>
        <w:jc w:val="center"/>
        <w:rPr>
          <w:rFonts w:ascii="Times New Roman" w:hAnsi="Times New Roman"/>
          <w:sz w:val="28"/>
        </w:rPr>
      </w:pPr>
      <w:r w:rsidRPr="00154138">
        <w:rPr>
          <w:rFonts w:ascii="Times New Roman" w:hAnsi="Times New Roman"/>
          <w:sz w:val="28"/>
        </w:rPr>
        <w:lastRenderedPageBreak/>
        <w:t>Bài tập ôn luyện môn Toán</w:t>
      </w:r>
    </w:p>
    <w:p w:rsidR="00804D24" w:rsidRPr="00154138" w:rsidRDefault="00804D24" w:rsidP="00804D24">
      <w:pPr>
        <w:pStyle w:val="oancuaDanhsach"/>
        <w:jc w:val="center"/>
        <w:rPr>
          <w:rFonts w:ascii="Times New Roman" w:hAnsi="Times New Roman"/>
          <w:sz w:val="28"/>
        </w:rPr>
      </w:pPr>
      <w:r w:rsidRPr="00154138">
        <w:rPr>
          <w:rFonts w:ascii="Times New Roman" w:hAnsi="Times New Roman"/>
          <w:sz w:val="28"/>
        </w:rPr>
        <w:t>Ngày….tháng 02 năm 2020</w:t>
      </w:r>
    </w:p>
    <w:p w:rsidR="00A55C29" w:rsidRDefault="00804D24" w:rsidP="00A55C2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4D24">
        <w:rPr>
          <w:rFonts w:ascii="Times New Roman" w:hAnsi="Times New Roman" w:cs="Times New Roman"/>
          <w:b/>
          <w:sz w:val="28"/>
          <w:szCs w:val="28"/>
          <w:lang w:val="nl-NL"/>
        </w:rPr>
        <w:t>Bài 1</w: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804D24">
        <w:rPr>
          <w:rFonts w:ascii="Times New Roman" w:hAnsi="Times New Roman" w:cs="Times New Roman"/>
          <w:b/>
          <w:sz w:val="28"/>
          <w:szCs w:val="28"/>
          <w:lang w:val="nl-NL"/>
        </w:rPr>
        <w:t>Đặt tính rồi tính.</w:t>
      </w:r>
    </w:p>
    <w:p w:rsidR="00804D24" w:rsidRDefault="00804D24" w:rsidP="00A55C29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 13  + 6             18 – 5              19 – 9               6 + 12             10 + 7     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   5 + 13</w:t>
      </w:r>
    </w:p>
    <w:p w:rsidR="00A55C29" w:rsidRDefault="00A55C29" w:rsidP="00A55C29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……………………………………………………………………………………</w:t>
      </w:r>
    </w:p>
    <w:p w:rsidR="00A55C29" w:rsidRDefault="00A55C29" w:rsidP="00A55C29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……………………………………………………………………………………                ………………………………………………………………………………………</w:t>
      </w:r>
    </w:p>
    <w:p w:rsidR="00804D24" w:rsidRPr="00A55C29" w:rsidRDefault="00A55C29" w:rsidP="00A55C29">
      <w:pPr>
        <w:tabs>
          <w:tab w:val="left" w:pos="2340"/>
          <w:tab w:val="left" w:pos="4860"/>
          <w:tab w:val="left" w:pos="72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</w:rPr>
        <w:t xml:space="preserve">………………………………………………………………………………………  </w:t>
      </w:r>
    </w:p>
    <w:p w:rsidR="00804D24" w:rsidRPr="00804D24" w:rsidRDefault="00804D24" w:rsidP="00804D24">
      <w:pPr>
        <w:tabs>
          <w:tab w:val="left" w:pos="2340"/>
          <w:tab w:val="left" w:pos="4860"/>
          <w:tab w:val="left" w:pos="72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4D24">
        <w:rPr>
          <w:rFonts w:ascii="Times New Roman" w:hAnsi="Times New Roman" w:cs="Times New Roman"/>
          <w:b/>
          <w:sz w:val="28"/>
          <w:szCs w:val="28"/>
          <w:lang w:val="nl-NL"/>
        </w:rPr>
        <w:t>Bài 2</w: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804D24">
        <w:rPr>
          <w:rFonts w:ascii="Times New Roman" w:hAnsi="Times New Roman" w:cs="Times New Roman"/>
          <w:b/>
          <w:sz w:val="28"/>
          <w:szCs w:val="28"/>
          <w:lang w:val="nl-NL"/>
        </w:rPr>
        <w:t xml:space="preserve"> Tính</w: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804D24" w:rsidRPr="00804D24" w:rsidRDefault="00804D24" w:rsidP="00804D24">
      <w:pPr>
        <w:tabs>
          <w:tab w:val="left" w:pos="2340"/>
          <w:tab w:val="left" w:pos="6120"/>
          <w:tab w:val="left" w:pos="72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             14 + 3 – 6  =……                            13 + 5 - 6  = ……</w: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804D24" w:rsidRPr="00804D24" w:rsidRDefault="00804D24" w:rsidP="00804D24">
      <w:pPr>
        <w:tabs>
          <w:tab w:val="left" w:pos="2340"/>
          <w:tab w:val="left" w:pos="6120"/>
          <w:tab w:val="left" w:pos="72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             10 + 5 – 3  =……                            18 – 4 + 3  = ……</w:t>
      </w:r>
    </w:p>
    <w:p w:rsidR="00804D24" w:rsidRPr="00804D24" w:rsidRDefault="00804D24" w:rsidP="00804D24">
      <w:pPr>
        <w:tabs>
          <w:tab w:val="left" w:pos="2340"/>
          <w:tab w:val="left" w:pos="6120"/>
          <w:tab w:val="left" w:pos="72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             19 - 8 + 2 =  .......                            12  + 6 - 8  = .........</w:t>
      </w:r>
    </w:p>
    <w:p w:rsidR="00804D24" w:rsidRPr="00804D24" w:rsidRDefault="00A55C29" w:rsidP="00804D24">
      <w:pPr>
        <w:tabs>
          <w:tab w:val="left" w:pos="5760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3. Tính</w:t>
      </w:r>
    </w:p>
    <w:p w:rsidR="00804D24" w:rsidRDefault="00A55C29" w:rsidP="00804D24">
      <w:pPr>
        <w:tabs>
          <w:tab w:val="left" w:pos="576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04D24" w:rsidRPr="00804D24">
        <w:rPr>
          <w:rFonts w:ascii="Times New Roman" w:hAnsi="Times New Roman" w:cs="Times New Roman"/>
          <w:sz w:val="28"/>
          <w:szCs w:val="28"/>
          <w:lang w:val="nl-NL"/>
        </w:rPr>
        <w:t>15 + 4 -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04D24"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7 </w:t>
      </w:r>
      <w:r>
        <w:rPr>
          <w:rFonts w:ascii="Times New Roman" w:hAnsi="Times New Roman" w:cs="Times New Roman"/>
          <w:sz w:val="28"/>
          <w:szCs w:val="28"/>
          <w:lang w:val="nl-NL"/>
        </w:rPr>
        <w:t>=</w:t>
      </w:r>
      <w:r w:rsidR="00804D24"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             18 - 6 + 5 </w:t>
      </w:r>
      <w:r>
        <w:rPr>
          <w:rFonts w:ascii="Times New Roman" w:hAnsi="Times New Roman" w:cs="Times New Roman"/>
          <w:sz w:val="28"/>
          <w:szCs w:val="28"/>
          <w:lang w:val="nl-NL"/>
        </w:rPr>
        <w:t>=</w:t>
      </w:r>
      <w:r w:rsidR="00804D24"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11 + 5 -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804D24"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3 </w:t>
      </w:r>
      <w:r>
        <w:rPr>
          <w:rFonts w:ascii="Times New Roman" w:hAnsi="Times New Roman" w:cs="Times New Roman"/>
          <w:sz w:val="28"/>
          <w:szCs w:val="28"/>
          <w:lang w:val="nl-NL"/>
        </w:rPr>
        <w:t>=</w:t>
      </w:r>
      <w:r w:rsidR="00804D24"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17 - 7+ 9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= </w:t>
      </w:r>
    </w:p>
    <w:p w:rsidR="00A55C29" w:rsidRPr="00A55C29" w:rsidRDefault="00A55C29" w:rsidP="00804D24">
      <w:pPr>
        <w:tabs>
          <w:tab w:val="left" w:pos="576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 19 – 9 + 9 =            17 + 1 – 8 =                    14 + 0 + 2 =                 10 + 3 – 3 = </w:t>
      </w:r>
    </w:p>
    <w:p w:rsidR="00804D24" w:rsidRPr="00804D24" w:rsidRDefault="00804D24" w:rsidP="00804D24">
      <w:pPr>
        <w:tabs>
          <w:tab w:val="left" w:pos="5760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804D24">
        <w:rPr>
          <w:rFonts w:ascii="Times New Roman" w:hAnsi="Times New Roman" w:cs="Times New Roman"/>
          <w:b/>
          <w:bCs/>
          <w:sz w:val="28"/>
          <w:szCs w:val="28"/>
          <w:lang w:val="nl-NL"/>
        </w:rPr>
        <w:t>Bài 4. Số ?</w:t>
      </w:r>
    </w:p>
    <w:p w:rsidR="00804D24" w:rsidRPr="00804D24" w:rsidRDefault="00804D24" w:rsidP="00804D24">
      <w:pPr>
        <w:tabs>
          <w:tab w:val="left" w:pos="576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                </w:t>
      </w:r>
      <w:r w:rsidR="00A55C29">
        <w:rPr>
          <w:rFonts w:ascii="Times New Roman" w:hAnsi="Times New Roman" w:cs="Times New Roman"/>
          <w:sz w:val="28"/>
          <w:szCs w:val="28"/>
          <w:lang w:val="nl-NL"/>
        </w:rPr>
        <w:t xml:space="preserve">12 + .... </w: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= 14                                19 </w:t>
      </w:r>
      <w:r w:rsidR="00A55C29">
        <w:rPr>
          <w:rFonts w:ascii="Times New Roman" w:hAnsi="Times New Roman" w:cs="Times New Roman"/>
          <w:sz w:val="28"/>
          <w:szCs w:val="28"/>
          <w:lang w:val="nl-NL"/>
        </w:rPr>
        <w:t>–</w: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A55C29">
        <w:rPr>
          <w:rFonts w:ascii="Times New Roman" w:hAnsi="Times New Roman" w:cs="Times New Roman"/>
          <w:sz w:val="28"/>
          <w:szCs w:val="28"/>
          <w:lang w:val="nl-NL"/>
        </w:rPr>
        <w:t>9 + .......</w: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= 15</w:t>
      </w:r>
    </w:p>
    <w:p w:rsidR="00804D24" w:rsidRPr="00804D24" w:rsidRDefault="00804D24" w:rsidP="00804D24">
      <w:pPr>
        <w:tabs>
          <w:tab w:val="left" w:pos="576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                </w:t>
      </w:r>
      <w:r w:rsidR="00A55C29">
        <w:rPr>
          <w:rFonts w:ascii="Times New Roman" w:hAnsi="Times New Roman" w:cs="Times New Roman"/>
          <w:sz w:val="28"/>
          <w:szCs w:val="28"/>
          <w:lang w:val="nl-NL"/>
        </w:rPr>
        <w:t>17 - .....</w: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= 17                               </w:t>
      </w:r>
      <w:r w:rsidR="00A55C29">
        <w:rPr>
          <w:rFonts w:ascii="Times New Roman" w:hAnsi="Times New Roman" w:cs="Times New Roman"/>
          <w:sz w:val="28"/>
          <w:szCs w:val="28"/>
          <w:lang w:val="nl-NL"/>
        </w:rPr>
        <w:t xml:space="preserve">   ....... +   13   = 16</w:t>
      </w:r>
    </w:p>
    <w:p w:rsidR="00804D24" w:rsidRPr="00804D24" w:rsidRDefault="00804D24" w:rsidP="00A55C29">
      <w:pPr>
        <w:tabs>
          <w:tab w:val="left" w:pos="5760"/>
        </w:tabs>
        <w:spacing w:line="24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                </w:t>
      </w:r>
      <w:r w:rsidR="00A55C29">
        <w:rPr>
          <w:rFonts w:ascii="Times New Roman" w:hAnsi="Times New Roman" w:cs="Times New Roman"/>
          <w:sz w:val="28"/>
          <w:szCs w:val="28"/>
          <w:lang w:val="nl-NL"/>
        </w:rPr>
        <w:t>15  - .....</w: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= 12                              </w:t>
      </w:r>
      <w:r w:rsidR="00A55C29">
        <w:rPr>
          <w:rFonts w:ascii="Times New Roman" w:hAnsi="Times New Roman" w:cs="Times New Roman"/>
          <w:sz w:val="28"/>
          <w:szCs w:val="28"/>
          <w:lang w:val="nl-NL"/>
        </w:rPr>
        <w:t>10</w: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+  ...... - ...... = 18</w:t>
      </w:r>
    </w:p>
    <w:p w:rsidR="00804D24" w:rsidRPr="00804D24" w:rsidRDefault="00804D24" w:rsidP="00A55C29">
      <w:pPr>
        <w:spacing w:line="24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804D24">
        <w:rPr>
          <w:rFonts w:ascii="Times New Roman" w:hAnsi="Times New Roman" w:cs="Times New Roman"/>
          <w:b/>
          <w:sz w:val="28"/>
          <w:szCs w:val="28"/>
          <w:lang w:val="nl-NL"/>
        </w:rPr>
        <w:t>Bài 5.</w: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804D24">
        <w:rPr>
          <w:rFonts w:ascii="Times New Roman" w:hAnsi="Times New Roman" w:cs="Times New Roman"/>
          <w:b/>
          <w:sz w:val="28"/>
          <w:szCs w:val="28"/>
          <w:lang w:val="nl-NL"/>
        </w:rPr>
        <w:t xml:space="preserve"> Điền dấu &gt;, &lt;  , = thích hợp vào ô trống. </w:t>
      </w:r>
    </w:p>
    <w:p w:rsidR="00804D24" w:rsidRPr="00804D24" w:rsidRDefault="00804D24" w:rsidP="00804D24">
      <w:pPr>
        <w:tabs>
          <w:tab w:val="left" w:pos="604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               12  + 6 </w:t>
      </w:r>
      <w:r w:rsidR="00F233C2" w:rsidRPr="00804D24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9pt" o:ole="">
            <v:imagedata r:id="rId11" o:title=""/>
          </v:shape>
          <o:OLEObject Type="Embed" ProgID="Equation.DSMT4" ShapeID="_x0000_i1025" DrawAspect="Content" ObjectID="_1643608397" r:id="rId12"/>
        </w:objec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1 4 + 3 </w: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ab/>
        <w:t xml:space="preserve">10 + 0 </w:t>
      </w:r>
      <w:r w:rsidR="00F233C2" w:rsidRPr="00804D24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26" type="#_x0000_t75" style="width:14.4pt;height:19pt" o:ole="">
            <v:imagedata r:id="rId11" o:title=""/>
          </v:shape>
          <o:OLEObject Type="Embed" ProgID="Equation.DSMT4" ShapeID="_x0000_i1026" DrawAspect="Content" ObjectID="_1643608398" r:id="rId13"/>
        </w:objec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0 + 10</w:t>
      </w:r>
    </w:p>
    <w:p w:rsidR="00804D24" w:rsidRPr="00804D24" w:rsidRDefault="00804D24" w:rsidP="00804D24">
      <w:pPr>
        <w:tabs>
          <w:tab w:val="left" w:pos="604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               15  + 0 </w:t>
      </w:r>
      <w:r w:rsidR="00F233C2" w:rsidRPr="00804D24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27" type="#_x0000_t75" style="width:14.4pt;height:19pt" o:ole="">
            <v:imagedata r:id="rId11" o:title=""/>
          </v:shape>
          <o:OLEObject Type="Embed" ProgID="Equation.DSMT4" ShapeID="_x0000_i1027" DrawAspect="Content" ObjectID="_1643608399" r:id="rId14"/>
        </w:objec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15 - 0</w: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ab/>
        <w:t xml:space="preserve">19 - 5  </w:t>
      </w:r>
      <w:r w:rsidR="00F233C2" w:rsidRPr="00804D24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28" type="#_x0000_t75" style="width:14.4pt;height:19pt" o:ole="">
            <v:imagedata r:id="rId11" o:title=""/>
          </v:shape>
          <o:OLEObject Type="Embed" ProgID="Equation.DSMT4" ShapeID="_x0000_i1028" DrawAspect="Content" ObjectID="_1643608400" r:id="rId15"/>
        </w:objec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12 + 4  </w:t>
      </w:r>
    </w:p>
    <w:p w:rsidR="00804D24" w:rsidRPr="00804D24" w:rsidRDefault="00804D24" w:rsidP="00804D24">
      <w:pPr>
        <w:tabs>
          <w:tab w:val="left" w:pos="604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804D24">
        <w:rPr>
          <w:rFonts w:ascii="Times New Roman" w:hAnsi="Times New Roman" w:cs="Times New Roman"/>
          <w:sz w:val="28"/>
          <w:szCs w:val="28"/>
          <w:lang w:val="nl-NL"/>
        </w:rPr>
        <w:lastRenderedPageBreak/>
        <w:t xml:space="preserve">                18 -  5 </w:t>
      </w:r>
      <w:r w:rsidR="00F233C2" w:rsidRPr="00804D24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29" type="#_x0000_t75" style="width:14.4pt;height:19pt" o:ole="">
            <v:imagedata r:id="rId11" o:title=""/>
          </v:shape>
          <o:OLEObject Type="Embed" ProgID="Equation.DSMT4" ShapeID="_x0000_i1029" DrawAspect="Content" ObjectID="_1643608401" r:id="rId16"/>
        </w:objec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18 -  4</w: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ab/>
        <w:t xml:space="preserve">13 + 2 </w:t>
      </w:r>
      <w:r w:rsidR="00F233C2" w:rsidRPr="00804D24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30" type="#_x0000_t75" style="width:14.4pt;height:19pt" o:ole="">
            <v:imagedata r:id="rId11" o:title=""/>
          </v:shape>
          <o:OLEObject Type="Embed" ProgID="Equation.DSMT4" ShapeID="_x0000_i1030" DrawAspect="Content" ObjectID="_1643608402" r:id="rId17"/>
        </w:object>
      </w:r>
      <w:r w:rsidRPr="00804D24">
        <w:rPr>
          <w:rFonts w:ascii="Times New Roman" w:hAnsi="Times New Roman" w:cs="Times New Roman"/>
          <w:sz w:val="28"/>
          <w:szCs w:val="28"/>
          <w:lang w:val="nl-NL"/>
        </w:rPr>
        <w:t xml:space="preserve"> 16 - 4 </w:t>
      </w:r>
    </w:p>
    <w:p w:rsidR="00804D24" w:rsidRPr="00804D24" w:rsidRDefault="00804D24" w:rsidP="00804D24">
      <w:pPr>
        <w:jc w:val="both"/>
        <w:rPr>
          <w:rFonts w:ascii="Times New Roman" w:hAnsi="Times New Roman" w:cs="Times New Roman"/>
          <w:b/>
          <w:position w:val="12"/>
          <w:sz w:val="28"/>
          <w:szCs w:val="28"/>
          <w:lang w:val="nl-NL"/>
        </w:rPr>
      </w:pPr>
      <w:r w:rsidRPr="00804D24">
        <w:rPr>
          <w:rFonts w:ascii="Times New Roman" w:hAnsi="Times New Roman" w:cs="Times New Roman"/>
          <w:b/>
          <w:noProof/>
          <w:position w:val="1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4089400</wp:posOffset>
                </wp:positionH>
                <wp:positionV relativeFrom="paragraph">
                  <wp:posOffset>114935</wp:posOffset>
                </wp:positionV>
                <wp:extent cx="88900" cy="725805"/>
                <wp:effectExtent l="12700" t="10160" r="12700" b="6985"/>
                <wp:wrapNone/>
                <wp:docPr id="216" name="Straight Connector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8900" cy="7258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D37EAE" id="Straight Connector 216" o:spid="_x0000_s1026" style="position:absolute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2pt,9.05pt" to="329pt,6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"/>
            </w:pict>
          </mc:Fallback>
        </mc:AlternateContent>
      </w:r>
      <w:r w:rsidRPr="00804D24">
        <w:rPr>
          <w:rFonts w:ascii="Times New Roman" w:hAnsi="Times New Roman" w:cs="Times New Roman"/>
          <w:b/>
          <w:noProof/>
          <w:position w:val="1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4089400</wp:posOffset>
                </wp:positionH>
                <wp:positionV relativeFrom="paragraph">
                  <wp:posOffset>114935</wp:posOffset>
                </wp:positionV>
                <wp:extent cx="800100" cy="725805"/>
                <wp:effectExtent l="12700" t="10160" r="6350" b="6985"/>
                <wp:wrapNone/>
                <wp:docPr id="215" name="Straight Connector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0100" cy="7258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BEFDED" id="Straight Connector 215" o:spid="_x0000_s1026" style="position:absolute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2pt,9.05pt" to="385pt,6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"/>
            </w:pict>
          </mc:Fallback>
        </mc:AlternateContent>
      </w:r>
      <w:r w:rsidRPr="00804D24">
        <w:rPr>
          <w:rFonts w:ascii="Times New Roman" w:hAnsi="Times New Roman" w:cs="Times New Roman"/>
          <w:b/>
          <w:noProof/>
          <w:position w:val="1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3556000</wp:posOffset>
                </wp:positionH>
                <wp:positionV relativeFrom="paragraph">
                  <wp:posOffset>114935</wp:posOffset>
                </wp:positionV>
                <wp:extent cx="533400" cy="725805"/>
                <wp:effectExtent l="12700" t="10160" r="6350" b="6985"/>
                <wp:wrapNone/>
                <wp:docPr id="214" name="Straight Connector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33400" cy="7258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85E898" id="Straight Connector 214" o:spid="_x0000_s1026" style="position:absolute;flip:x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0pt,9.05pt" to="322pt,6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"/>
            </w:pict>
          </mc:Fallback>
        </mc:AlternateContent>
      </w:r>
      <w:r w:rsidRPr="00804D24">
        <w:rPr>
          <w:rFonts w:ascii="Times New Roman" w:hAnsi="Times New Roman" w:cs="Times New Roman"/>
          <w:b/>
          <w:noProof/>
          <w:position w:val="12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3556000</wp:posOffset>
                </wp:positionH>
                <wp:positionV relativeFrom="paragraph">
                  <wp:posOffset>114935</wp:posOffset>
                </wp:positionV>
                <wp:extent cx="1333500" cy="725805"/>
                <wp:effectExtent l="12700" t="10160" r="6350" b="6985"/>
                <wp:wrapNone/>
                <wp:docPr id="213" name="Rectangle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3500" cy="725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6111" w:rsidRPr="00F36956" w:rsidRDefault="00496111" w:rsidP="00804D24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3" o:spid="_x0000_s1175" style="position:absolute;left:0;text-align:left;margin-left:280pt;margin-top:9.05pt;width:105pt;height:57.1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">
                <v:textbox>
                  <w:txbxContent>
                    <w:p w:rsidR="00EC3AC5" w:rsidRPr="00F36956" w:rsidRDefault="00EC3AC5" w:rsidP="00804D24"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804D24">
        <w:rPr>
          <w:rFonts w:ascii="Times New Roman" w:hAnsi="Times New Roman" w:cs="Times New Roman"/>
          <w:b/>
          <w:position w:val="12"/>
          <w:sz w:val="28"/>
          <w:szCs w:val="28"/>
          <w:lang w:val="nl-NL"/>
        </w:rPr>
        <w:t xml:space="preserve">Bài 6. Hình vẽ bên có : </w:t>
      </w:r>
    </w:p>
    <w:p w:rsidR="00804D24" w:rsidRPr="00804D24" w:rsidRDefault="00804D24" w:rsidP="00804D24">
      <w:pPr>
        <w:jc w:val="both"/>
        <w:rPr>
          <w:rFonts w:ascii="Times New Roman" w:hAnsi="Times New Roman" w:cs="Times New Roman"/>
          <w:position w:val="12"/>
          <w:sz w:val="28"/>
          <w:szCs w:val="28"/>
          <w:lang w:val="nl-NL"/>
        </w:rPr>
      </w:pPr>
      <w:r w:rsidRPr="00804D24">
        <w:rPr>
          <w:rFonts w:ascii="Times New Roman" w:hAnsi="Times New Roman" w:cs="Times New Roman"/>
          <w:b/>
          <w:position w:val="12"/>
          <w:sz w:val="28"/>
          <w:szCs w:val="28"/>
          <w:lang w:val="nl-NL"/>
        </w:rPr>
        <w:t xml:space="preserve">  </w:t>
      </w:r>
      <w:r w:rsidRPr="00804D24">
        <w:rPr>
          <w:rFonts w:ascii="Times New Roman" w:hAnsi="Times New Roman" w:cs="Times New Roman"/>
          <w:position w:val="12"/>
          <w:sz w:val="28"/>
          <w:szCs w:val="28"/>
          <w:lang w:val="nl-NL"/>
        </w:rPr>
        <w:t>- ...... hình tam giác</w:t>
      </w:r>
    </w:p>
    <w:p w:rsidR="00804D24" w:rsidRPr="00804D24" w:rsidRDefault="00804D24" w:rsidP="00804D24">
      <w:pPr>
        <w:jc w:val="both"/>
        <w:rPr>
          <w:rFonts w:ascii="Times New Roman" w:hAnsi="Times New Roman" w:cs="Times New Roman"/>
          <w:position w:val="12"/>
          <w:sz w:val="28"/>
          <w:szCs w:val="28"/>
          <w:lang w:val="nl-NL"/>
        </w:rPr>
      </w:pPr>
      <w:r w:rsidRPr="00804D24">
        <w:rPr>
          <w:rFonts w:ascii="Times New Roman" w:hAnsi="Times New Roman" w:cs="Times New Roman"/>
          <w:position w:val="12"/>
          <w:sz w:val="28"/>
          <w:szCs w:val="28"/>
          <w:lang w:val="nl-NL"/>
        </w:rPr>
        <w:t xml:space="preserve"> </w:t>
      </w:r>
    </w:p>
    <w:p w:rsidR="00A55C29" w:rsidRPr="00154138" w:rsidRDefault="00A55C29" w:rsidP="00A55C29">
      <w:pPr>
        <w:pStyle w:val="oancuaDanhsach"/>
        <w:jc w:val="center"/>
        <w:rPr>
          <w:rFonts w:ascii="Times New Roman" w:hAnsi="Times New Roman"/>
          <w:sz w:val="28"/>
        </w:rPr>
      </w:pPr>
      <w:r w:rsidRPr="00154138">
        <w:rPr>
          <w:rFonts w:ascii="Times New Roman" w:hAnsi="Times New Roman"/>
          <w:sz w:val="28"/>
        </w:rPr>
        <w:t>Bài tập ôn luyện môn Toán</w:t>
      </w:r>
    </w:p>
    <w:p w:rsidR="00A55C29" w:rsidRPr="00154138" w:rsidRDefault="00A55C29" w:rsidP="00A55C29">
      <w:pPr>
        <w:pStyle w:val="oancuaDanhsach"/>
        <w:jc w:val="center"/>
        <w:rPr>
          <w:rFonts w:ascii="Times New Roman" w:hAnsi="Times New Roman"/>
          <w:sz w:val="28"/>
        </w:rPr>
      </w:pPr>
      <w:r w:rsidRPr="00154138">
        <w:rPr>
          <w:rFonts w:ascii="Times New Roman" w:hAnsi="Times New Roman"/>
          <w:sz w:val="28"/>
        </w:rPr>
        <w:t>Ngày….tháng 02 năm 2020</w:t>
      </w:r>
    </w:p>
    <w:p w:rsidR="00C839F7" w:rsidRPr="00C839F7" w:rsidRDefault="00C839F7" w:rsidP="00C839F7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>Bài 1</w: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>Đặt tính rồi tính.</w: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C839F7" w:rsidRDefault="00C839F7" w:rsidP="00C839F7">
      <w:pPr>
        <w:tabs>
          <w:tab w:val="left" w:pos="2340"/>
          <w:tab w:val="left" w:pos="4860"/>
          <w:tab w:val="left" w:pos="72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   13  + 6                18 – 5                  19 – 9                       6 + 11                   10 + 7</w:t>
      </w:r>
    </w:p>
    <w:p w:rsidR="00C839F7" w:rsidRDefault="00C839F7" w:rsidP="00C839F7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</w:t>
      </w:r>
    </w:p>
    <w:p w:rsidR="00C839F7" w:rsidRDefault="00C839F7" w:rsidP="00C839F7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……………………………………………………………………………………                ………………………………………………………………………………………</w:t>
      </w:r>
    </w:p>
    <w:p w:rsidR="00C839F7" w:rsidRPr="00A55C29" w:rsidRDefault="00C839F7" w:rsidP="00C839F7">
      <w:pPr>
        <w:tabs>
          <w:tab w:val="left" w:pos="2340"/>
          <w:tab w:val="left" w:pos="4860"/>
          <w:tab w:val="left" w:pos="72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</w:rPr>
        <w:t xml:space="preserve">………………………………………………………………………………………  </w:t>
      </w:r>
    </w:p>
    <w:p w:rsidR="00C839F7" w:rsidRPr="00C839F7" w:rsidRDefault="00C839F7" w:rsidP="00C839F7">
      <w:pPr>
        <w:tabs>
          <w:tab w:val="left" w:pos="2340"/>
          <w:tab w:val="left" w:pos="4860"/>
          <w:tab w:val="left" w:pos="7200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2. Tính </w:t>
      </w:r>
    </w:p>
    <w:p w:rsidR="00C839F7" w:rsidRPr="00C839F7" w:rsidRDefault="00C839F7" w:rsidP="00C839F7">
      <w:pPr>
        <w:tabs>
          <w:tab w:val="left" w:pos="2340"/>
          <w:tab w:val="left" w:pos="6120"/>
          <w:tab w:val="left" w:pos="72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           </w: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>14 + 3 – 6  =……                            13cm + 5cm  =…………</w: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C839F7" w:rsidRPr="00C839F7" w:rsidRDefault="00C839F7" w:rsidP="00C839F7">
      <w:pPr>
        <w:tabs>
          <w:tab w:val="left" w:pos="2340"/>
          <w:tab w:val="left" w:pos="6120"/>
          <w:tab w:val="left" w:pos="72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            10 + 5 – 3  =……                            18cm - 4cm  =  …………</w:t>
      </w:r>
    </w:p>
    <w:p w:rsidR="00C839F7" w:rsidRPr="00C839F7" w:rsidRDefault="00C839F7" w:rsidP="00C839F7">
      <w:pPr>
        <w:tabs>
          <w:tab w:val="left" w:pos="2340"/>
          <w:tab w:val="left" w:pos="6120"/>
          <w:tab w:val="left" w:pos="72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            19 – 8 + 2 =  .......                            16cm - 6cm + 9cm  = ................</w:t>
      </w:r>
    </w:p>
    <w:p w:rsidR="00C839F7" w:rsidRPr="00C839F7" w:rsidRDefault="00C839F7" w:rsidP="00C839F7">
      <w:pPr>
        <w:tabs>
          <w:tab w:val="left" w:pos="2340"/>
          <w:tab w:val="left" w:pos="6120"/>
          <w:tab w:val="left" w:pos="72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            12 + 6 – 8 = .......                             10cm + 7cm – 6cm = ................</w:t>
      </w:r>
    </w:p>
    <w:p w:rsidR="00C839F7" w:rsidRPr="00C839F7" w:rsidRDefault="00C839F7" w:rsidP="00C839F7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>Bài 4.</w:t>
      </w:r>
    </w:p>
    <w:p w:rsidR="00C839F7" w:rsidRPr="00C839F7" w:rsidRDefault="00C839F7" w:rsidP="00C839F7">
      <w:pPr>
        <w:tabs>
          <w:tab w:val="left" w:pos="1080"/>
          <w:tab w:val="left" w:pos="2340"/>
          <w:tab w:val="left" w:pos="3420"/>
          <w:tab w:val="left" w:pos="4500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>a. Khoanh tròn vào số lớn nhấ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t :                       </w:t>
      </w: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 xml:space="preserve"> b. Khoanh tròn vào số bé nhất :</w:t>
      </w:r>
    </w:p>
    <w:p w:rsidR="00C839F7" w:rsidRDefault="00C839F7" w:rsidP="00C839F7">
      <w:pPr>
        <w:tabs>
          <w:tab w:val="left" w:pos="2340"/>
          <w:tab w:val="left" w:pos="6120"/>
          <w:tab w:val="left" w:pos="72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 xml:space="preserve">  </w: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13   ;  20   ;   11   ;   8    ;    19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</w: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        10    ;   15    ;    8   ;     19  ;     12</w:t>
      </w:r>
    </w:p>
    <w:p w:rsidR="00C839F7" w:rsidRPr="00C839F7" w:rsidRDefault="00C839F7" w:rsidP="00C839F7">
      <w:pPr>
        <w:tabs>
          <w:tab w:val="left" w:pos="2340"/>
          <w:tab w:val="left" w:pos="6120"/>
          <w:tab w:val="left" w:pos="72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</w:p>
    <w:p w:rsidR="00C839F7" w:rsidRPr="00C839F7" w:rsidRDefault="00C839F7" w:rsidP="00C839F7">
      <w:pPr>
        <w:tabs>
          <w:tab w:val="left" w:pos="1080"/>
          <w:tab w:val="left" w:pos="2340"/>
          <w:tab w:val="left" w:pos="3420"/>
          <w:tab w:val="left" w:pos="4500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5. Nam trồng được 12 cây hoa, Thành trồng được 7 cây hoa. Hỏi cả hai bạn trồng được bao nhiêu cây hoa ?                        </w:t>
      </w:r>
    </w:p>
    <w:p w:rsidR="00D9628D" w:rsidRDefault="00D9628D" w:rsidP="00D9628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lastRenderedPageBreak/>
        <w:t>Viết phép tính:</w:t>
      </w:r>
    </w:p>
    <w:tbl>
      <w:tblPr>
        <w:tblStyle w:val="LiBang"/>
        <w:tblpPr w:leftFromText="180" w:rightFromText="180" w:vertAnchor="text" w:horzAnchor="margin" w:tblpXSpec="center" w:tblpY="246"/>
        <w:tblW w:w="0" w:type="auto"/>
        <w:tblLook w:val="04A0" w:firstRow="1" w:lastRow="0" w:firstColumn="1" w:lastColumn="0" w:noHBand="0" w:noVBand="1"/>
      </w:tblPr>
      <w:tblGrid>
        <w:gridCol w:w="1087"/>
        <w:gridCol w:w="1087"/>
        <w:gridCol w:w="1087"/>
        <w:gridCol w:w="1087"/>
        <w:gridCol w:w="1087"/>
      </w:tblGrid>
      <w:tr w:rsidR="00D9628D" w:rsidTr="00627238">
        <w:trPr>
          <w:trHeight w:val="723"/>
        </w:trPr>
        <w:tc>
          <w:tcPr>
            <w:tcW w:w="1087" w:type="dxa"/>
          </w:tcPr>
          <w:p w:rsidR="00D9628D" w:rsidRDefault="00D9628D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D9628D" w:rsidRDefault="00D9628D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D9628D" w:rsidRDefault="00D9628D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D9628D" w:rsidRDefault="00D9628D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D9628D" w:rsidRDefault="00D9628D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</w:tbl>
    <w:p w:rsidR="00D9628D" w:rsidRDefault="00D9628D" w:rsidP="00C839F7">
      <w:pPr>
        <w:tabs>
          <w:tab w:val="left" w:pos="540"/>
          <w:tab w:val="left" w:pos="2340"/>
          <w:tab w:val="left" w:pos="3420"/>
          <w:tab w:val="left" w:pos="4500"/>
        </w:tabs>
        <w:spacing w:line="48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D9628D" w:rsidRDefault="00D9628D" w:rsidP="00C839F7">
      <w:pPr>
        <w:tabs>
          <w:tab w:val="left" w:pos="540"/>
          <w:tab w:val="left" w:pos="2340"/>
          <w:tab w:val="left" w:pos="3420"/>
          <w:tab w:val="left" w:pos="4500"/>
        </w:tabs>
        <w:spacing w:line="48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D9628D" w:rsidRDefault="00C839F7" w:rsidP="00D9628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r>
        <w:rPr>
          <w:rFonts w:ascii="Times New Roman" w:hAnsi="Times New Roman" w:cs="Times New Roman"/>
          <w:b/>
          <w:sz w:val="28"/>
          <w:szCs w:val="28"/>
          <w:lang w:val="nl-NL"/>
        </w:rPr>
        <w:t>Bài 6. Nam có 13 viên kẹo</w:t>
      </w: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 xml:space="preserve">,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mẹ cho Nam thêm 4 viên kẹo</w:t>
      </w: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 xml:space="preserve">. Hỏi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Nam có tất cả</w:t>
      </w: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 xml:space="preserve"> mấ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y viên kẹo </w:t>
      </w: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>?</w:t>
      </w:r>
      <w:r w:rsidR="00D9628D" w:rsidRPr="00D9628D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r w:rsidR="00D9628D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Viết phép tính:</w:t>
      </w:r>
    </w:p>
    <w:tbl>
      <w:tblPr>
        <w:tblStyle w:val="LiBang"/>
        <w:tblpPr w:leftFromText="180" w:rightFromText="180" w:vertAnchor="text" w:horzAnchor="margin" w:tblpXSpec="center" w:tblpY="246"/>
        <w:tblW w:w="0" w:type="auto"/>
        <w:tblLook w:val="04A0" w:firstRow="1" w:lastRow="0" w:firstColumn="1" w:lastColumn="0" w:noHBand="0" w:noVBand="1"/>
      </w:tblPr>
      <w:tblGrid>
        <w:gridCol w:w="1087"/>
        <w:gridCol w:w="1087"/>
        <w:gridCol w:w="1087"/>
        <w:gridCol w:w="1087"/>
        <w:gridCol w:w="1087"/>
      </w:tblGrid>
      <w:tr w:rsidR="00D9628D" w:rsidTr="00627238">
        <w:trPr>
          <w:trHeight w:val="723"/>
        </w:trPr>
        <w:tc>
          <w:tcPr>
            <w:tcW w:w="1087" w:type="dxa"/>
          </w:tcPr>
          <w:p w:rsidR="00D9628D" w:rsidRDefault="00D9628D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D9628D" w:rsidRDefault="00D9628D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D9628D" w:rsidRDefault="00D9628D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D9628D" w:rsidRDefault="00D9628D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D9628D" w:rsidRDefault="00D9628D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</w:tbl>
    <w:p w:rsidR="00D9628D" w:rsidRDefault="00D9628D" w:rsidP="00D9628D">
      <w:pPr>
        <w:tabs>
          <w:tab w:val="left" w:pos="540"/>
          <w:tab w:val="left" w:pos="2340"/>
          <w:tab w:val="left" w:pos="3420"/>
          <w:tab w:val="left" w:pos="4500"/>
        </w:tabs>
        <w:spacing w:line="48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D9628D" w:rsidRDefault="00D9628D" w:rsidP="00D9628D">
      <w:pPr>
        <w:tabs>
          <w:tab w:val="left" w:pos="540"/>
          <w:tab w:val="left" w:pos="2340"/>
          <w:tab w:val="left" w:pos="3420"/>
          <w:tab w:val="left" w:pos="4500"/>
        </w:tabs>
        <w:spacing w:line="48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C839F7" w:rsidRPr="00C839F7" w:rsidRDefault="00C839F7" w:rsidP="00D9628D">
      <w:pPr>
        <w:tabs>
          <w:tab w:val="left" w:pos="540"/>
          <w:tab w:val="left" w:pos="2340"/>
          <w:tab w:val="left" w:pos="3420"/>
          <w:tab w:val="left" w:pos="4500"/>
        </w:tabs>
        <w:spacing w:line="48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7. Vẽ đoạn thẳng dài 5cm :  </w: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>.........................................................................................</w:t>
      </w:r>
    </w:p>
    <w:p w:rsidR="00C839F7" w:rsidRPr="00C839F7" w:rsidRDefault="00C839F7" w:rsidP="00C839F7">
      <w:pPr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C839F7" w:rsidRPr="00C839F7" w:rsidRDefault="00C839F7" w:rsidP="00C839F7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8. Số ? </w:t>
      </w:r>
    </w:p>
    <w:p w:rsidR="00C839F7" w:rsidRPr="00C839F7" w:rsidRDefault="00C839F7" w:rsidP="00C839F7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              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       ......... + .........</w:t>
      </w: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 xml:space="preserve"> -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........</w:t>
      </w: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 xml:space="preserve"> = 16</w:t>
      </w:r>
    </w:p>
    <w:p w:rsidR="00C839F7" w:rsidRDefault="00C839F7" w:rsidP="00C839F7">
      <w:pPr>
        <w:pStyle w:val="oancuaDanhsach"/>
        <w:jc w:val="center"/>
        <w:rPr>
          <w:rFonts w:ascii="Times New Roman" w:hAnsi="Times New Roman"/>
          <w:sz w:val="28"/>
        </w:rPr>
      </w:pPr>
    </w:p>
    <w:p w:rsidR="00C839F7" w:rsidRDefault="00C839F7" w:rsidP="00C839F7">
      <w:pPr>
        <w:pStyle w:val="oancuaDanhsach"/>
        <w:jc w:val="center"/>
        <w:rPr>
          <w:rFonts w:ascii="Times New Roman" w:hAnsi="Times New Roman"/>
          <w:sz w:val="28"/>
        </w:rPr>
      </w:pPr>
    </w:p>
    <w:p w:rsidR="00C839F7" w:rsidRDefault="00C839F7" w:rsidP="00C839F7">
      <w:pPr>
        <w:pStyle w:val="oancuaDanhsach"/>
        <w:jc w:val="center"/>
        <w:rPr>
          <w:rFonts w:ascii="Times New Roman" w:hAnsi="Times New Roman"/>
          <w:sz w:val="28"/>
        </w:rPr>
      </w:pPr>
    </w:p>
    <w:p w:rsidR="00C839F7" w:rsidRDefault="00C839F7" w:rsidP="00C839F7">
      <w:pPr>
        <w:pStyle w:val="oancuaDanhsach"/>
        <w:jc w:val="center"/>
        <w:rPr>
          <w:rFonts w:ascii="Times New Roman" w:hAnsi="Times New Roman"/>
          <w:sz w:val="28"/>
        </w:rPr>
      </w:pPr>
    </w:p>
    <w:p w:rsidR="00C839F7" w:rsidRDefault="00C839F7" w:rsidP="00C839F7">
      <w:pPr>
        <w:pStyle w:val="oancuaDanhsach"/>
        <w:jc w:val="center"/>
        <w:rPr>
          <w:rFonts w:ascii="Times New Roman" w:hAnsi="Times New Roman"/>
          <w:sz w:val="28"/>
        </w:rPr>
      </w:pPr>
    </w:p>
    <w:p w:rsidR="00C839F7" w:rsidRDefault="00C839F7" w:rsidP="00C839F7">
      <w:pPr>
        <w:pStyle w:val="oancuaDanhsach"/>
        <w:jc w:val="center"/>
        <w:rPr>
          <w:rFonts w:ascii="Times New Roman" w:hAnsi="Times New Roman"/>
          <w:sz w:val="28"/>
        </w:rPr>
      </w:pPr>
    </w:p>
    <w:p w:rsidR="00C839F7" w:rsidRDefault="00C839F7" w:rsidP="00C839F7">
      <w:pPr>
        <w:pStyle w:val="oancuaDanhsach"/>
        <w:jc w:val="center"/>
        <w:rPr>
          <w:rFonts w:ascii="Times New Roman" w:hAnsi="Times New Roman"/>
          <w:sz w:val="28"/>
        </w:rPr>
      </w:pPr>
    </w:p>
    <w:p w:rsidR="00C839F7" w:rsidRPr="00154138" w:rsidRDefault="00C839F7" w:rsidP="00C839F7">
      <w:pPr>
        <w:pStyle w:val="oancuaDanhsach"/>
        <w:jc w:val="center"/>
        <w:rPr>
          <w:rFonts w:ascii="Times New Roman" w:hAnsi="Times New Roman"/>
          <w:sz w:val="28"/>
        </w:rPr>
      </w:pPr>
      <w:r w:rsidRPr="00154138">
        <w:rPr>
          <w:rFonts w:ascii="Times New Roman" w:hAnsi="Times New Roman"/>
          <w:sz w:val="28"/>
        </w:rPr>
        <w:t>Bài tập ôn luyện môn Toán</w:t>
      </w:r>
    </w:p>
    <w:p w:rsidR="00C839F7" w:rsidRPr="00154138" w:rsidRDefault="00C839F7" w:rsidP="00C839F7">
      <w:pPr>
        <w:pStyle w:val="oancuaDanhsach"/>
        <w:jc w:val="center"/>
        <w:rPr>
          <w:rFonts w:ascii="Times New Roman" w:hAnsi="Times New Roman"/>
          <w:sz w:val="28"/>
        </w:rPr>
      </w:pPr>
      <w:r w:rsidRPr="00154138">
        <w:rPr>
          <w:rFonts w:ascii="Times New Roman" w:hAnsi="Times New Roman"/>
          <w:sz w:val="28"/>
        </w:rPr>
        <w:t>Ngày….tháng 02 năm 2020</w:t>
      </w:r>
    </w:p>
    <w:p w:rsidR="00C839F7" w:rsidRPr="00C839F7" w:rsidRDefault="00C839F7" w:rsidP="00C839F7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>Bài 1</w: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. Đặt tính rồi tính </w:t>
      </w:r>
    </w:p>
    <w:p w:rsidR="00C839F7" w:rsidRDefault="00C839F7" w:rsidP="00C839F7">
      <w:pPr>
        <w:tabs>
          <w:tab w:val="left" w:pos="2340"/>
          <w:tab w:val="left" w:pos="4860"/>
          <w:tab w:val="left" w:pos="72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   13 + 5                4 + 13                   12 – 2                        5 + 12                   19 </w:t>
      </w:r>
      <w:r>
        <w:rPr>
          <w:rFonts w:ascii="Times New Roman" w:hAnsi="Times New Roman" w:cs="Times New Roman"/>
          <w:sz w:val="28"/>
          <w:szCs w:val="28"/>
          <w:lang w:val="nl-NL"/>
        </w:rPr>
        <w:t>–</w: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>7</w:t>
      </w:r>
    </w:p>
    <w:p w:rsidR="00C839F7" w:rsidRDefault="00C839F7" w:rsidP="00C839F7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…………………………………………………………………………………</w:t>
      </w:r>
    </w:p>
    <w:p w:rsidR="00C839F7" w:rsidRDefault="00C839F7" w:rsidP="00C839F7">
      <w:pPr>
        <w:pStyle w:val="KhngDncch"/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……………………………………………………………………………………                ………………………………………………………………………………………</w:t>
      </w:r>
    </w:p>
    <w:p w:rsidR="00C839F7" w:rsidRPr="00A55C29" w:rsidRDefault="00C839F7" w:rsidP="00C839F7">
      <w:pPr>
        <w:tabs>
          <w:tab w:val="left" w:pos="2340"/>
          <w:tab w:val="left" w:pos="4860"/>
          <w:tab w:val="left" w:pos="720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………………………………………………………………………………………  </w:t>
      </w:r>
    </w:p>
    <w:p w:rsidR="00C839F7" w:rsidRPr="00C839F7" w:rsidRDefault="00C839F7" w:rsidP="00C839F7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>Bài 2. Điền dấu +  hoặc -  thích hợp vào ô trống .</w:t>
      </w:r>
    </w:p>
    <w:p w:rsidR="00C839F7" w:rsidRPr="00C839F7" w:rsidRDefault="00C839F7" w:rsidP="00C839F7">
      <w:pPr>
        <w:tabs>
          <w:tab w:val="center" w:pos="5244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          12</w:t>
      </w:r>
      <w:r w:rsidR="00F233C2" w:rsidRPr="00C839F7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31" type="#_x0000_t75" style="width:14.4pt;height:19pt" o:ole="">
            <v:imagedata r:id="rId11" o:title=""/>
          </v:shape>
          <o:OLEObject Type="Embed" ProgID="Equation.DSMT4" ShapeID="_x0000_i1031" DrawAspect="Content" ObjectID="_1643608403" r:id="rId18"/>
        </w:objec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5  </w:t>
      </w:r>
      <w:r w:rsidR="00F233C2" w:rsidRPr="00C839F7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32" type="#_x0000_t75" style="width:14.4pt;height:19pt" o:ole="">
            <v:imagedata r:id="rId11" o:title=""/>
          </v:shape>
          <o:OLEObject Type="Embed" ProgID="Equation.DSMT4" ShapeID="_x0000_i1032" DrawAspect="Content" ObjectID="_1643608404" r:id="rId19"/>
        </w:objec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3  = 14</w: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                             13  </w:t>
      </w:r>
      <w:r w:rsidR="00F233C2" w:rsidRPr="00C839F7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33" type="#_x0000_t75" style="width:14.4pt;height:19pt" o:ole="">
            <v:imagedata r:id="rId11" o:title=""/>
          </v:shape>
          <o:OLEObject Type="Embed" ProgID="Equation.DSMT4" ShapeID="_x0000_i1033" DrawAspect="Content" ObjectID="_1643608405" r:id="rId20"/>
        </w:objec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3  </w:t>
      </w:r>
      <w:r w:rsidR="00F233C2" w:rsidRPr="00C839F7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34" type="#_x0000_t75" style="width:14.4pt;height:19pt" o:ole="">
            <v:imagedata r:id="rId11" o:title=""/>
          </v:shape>
          <o:OLEObject Type="Embed" ProgID="Equation.DSMT4" ShapeID="_x0000_i1034" DrawAspect="Content" ObjectID="_1643608406" r:id="rId21"/>
        </w:objec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2   = 18</w:t>
      </w:r>
    </w:p>
    <w:p w:rsidR="00C839F7" w:rsidRPr="00C839F7" w:rsidRDefault="00C839F7" w:rsidP="00C839F7">
      <w:pPr>
        <w:tabs>
          <w:tab w:val="left" w:pos="6660"/>
        </w:tabs>
        <w:spacing w:line="360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         14 </w:t>
      </w:r>
      <w:r w:rsidR="00F233C2" w:rsidRPr="00C839F7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35" type="#_x0000_t75" style="width:14.4pt;height:19pt" o:ole="">
            <v:imagedata r:id="rId11" o:title=""/>
          </v:shape>
          <o:OLEObject Type="Embed" ProgID="Equation.DSMT4" ShapeID="_x0000_i1035" DrawAspect="Content" ObjectID="_1643608407" r:id="rId22"/>
        </w:objec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4   </w:t>
      </w:r>
      <w:r w:rsidR="00F233C2" w:rsidRPr="00C839F7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36" type="#_x0000_t75" style="width:14.4pt;height:19pt" o:ole="">
            <v:imagedata r:id="rId11" o:title=""/>
          </v:shape>
          <o:OLEObject Type="Embed" ProgID="Equation.DSMT4" ShapeID="_x0000_i1036" DrawAspect="Content" ObjectID="_1643608408" r:id="rId23"/>
        </w:objec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1 = 11                                           15  </w:t>
      </w:r>
      <w:r w:rsidR="00F233C2" w:rsidRPr="00C839F7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37" type="#_x0000_t75" style="width:14.4pt;height:19pt" o:ole="">
            <v:imagedata r:id="rId11" o:title=""/>
          </v:shape>
          <o:OLEObject Type="Embed" ProgID="Equation.DSMT4" ShapeID="_x0000_i1037" DrawAspect="Content" ObjectID="_1643608409" r:id="rId24"/>
        </w:objec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2  </w:t>
      </w:r>
      <w:r w:rsidR="00F233C2" w:rsidRPr="00C839F7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38" type="#_x0000_t75" style="width:14.4pt;height:19pt" o:ole="">
            <v:imagedata r:id="rId11" o:title=""/>
          </v:shape>
          <o:OLEObject Type="Embed" ProgID="Equation.DSMT4" ShapeID="_x0000_i1038" DrawAspect="Content" ObjectID="_1643608410" r:id="rId25"/>
        </w:objec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4   = 17</w:t>
      </w:r>
    </w:p>
    <w:p w:rsidR="00C839F7" w:rsidRPr="00C839F7" w:rsidRDefault="00C839F7" w:rsidP="00C839F7">
      <w:pPr>
        <w:tabs>
          <w:tab w:val="left" w:pos="6660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         16 </w:t>
      </w:r>
      <w:r w:rsidR="00F233C2" w:rsidRPr="00C839F7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39" type="#_x0000_t75" style="width:14.4pt;height:19pt" o:ole="">
            <v:imagedata r:id="rId11" o:title=""/>
          </v:shape>
          <o:OLEObject Type="Embed" ProgID="Equation.DSMT4" ShapeID="_x0000_i1039" DrawAspect="Content" ObjectID="_1643608411" r:id="rId26"/>
        </w:objec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3   </w:t>
      </w:r>
      <w:r w:rsidR="00F233C2" w:rsidRPr="00C839F7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40" type="#_x0000_t75" style="width:14.4pt;height:19pt" o:ole="">
            <v:imagedata r:id="rId11" o:title=""/>
          </v:shape>
          <o:OLEObject Type="Embed" ProgID="Equation.DSMT4" ShapeID="_x0000_i1040" DrawAspect="Content" ObjectID="_1643608412" r:id="rId27"/>
        </w:objec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2 = 17                                           19  </w:t>
      </w:r>
      <w:r w:rsidR="00F233C2" w:rsidRPr="00C839F7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41" type="#_x0000_t75" style="width:14.4pt;height:19pt" o:ole="">
            <v:imagedata r:id="rId11" o:title=""/>
          </v:shape>
          <o:OLEObject Type="Embed" ProgID="Equation.DSMT4" ShapeID="_x0000_i1041" DrawAspect="Content" ObjectID="_1643608413" r:id="rId28"/>
        </w:objec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7  </w:t>
      </w:r>
      <w:r w:rsidR="00F233C2" w:rsidRPr="00C839F7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42" type="#_x0000_t75" style="width:14.4pt;height:19pt" o:ole="">
            <v:imagedata r:id="rId11" o:title=""/>
          </v:shape>
          <o:OLEObject Type="Embed" ProgID="Equation.DSMT4" ShapeID="_x0000_i1042" DrawAspect="Content" ObjectID="_1643608414" r:id="rId29"/>
        </w:objec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3   = 15</w:t>
      </w:r>
    </w:p>
    <w:p w:rsidR="00C839F7" w:rsidRPr="00C839F7" w:rsidRDefault="00C839F7" w:rsidP="00C839F7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>Bài 3. Điền dấu &gt;, &lt;  , = thích hợp vào ô trố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ng. </w: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            </w:t>
      </w:r>
    </w:p>
    <w:p w:rsidR="00C839F7" w:rsidRPr="00C839F7" w:rsidRDefault="00C839F7" w:rsidP="00C839F7">
      <w:pPr>
        <w:tabs>
          <w:tab w:val="left" w:pos="604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19 - 9</w: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="00F233C2" w:rsidRPr="00C839F7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43" type="#_x0000_t75" style="width:14.4pt;height:19pt" o:ole="">
            <v:imagedata r:id="rId11" o:title=""/>
          </v:shape>
          <o:OLEObject Type="Embed" ProgID="Equation.DSMT4" ShapeID="_x0000_i1043" DrawAspect="Content" ObjectID="_1643608415" r:id="rId30"/>
        </w:objec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10 + 1</w: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ab/>
        <w:t xml:space="preserve">12 + 0 </w:t>
      </w:r>
      <w:r w:rsidR="00F233C2" w:rsidRPr="00C839F7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44" type="#_x0000_t75" style="width:14.4pt;height:19pt" o:ole="">
            <v:imagedata r:id="rId11" o:title=""/>
          </v:shape>
          <o:OLEObject Type="Embed" ProgID="Equation.DSMT4" ShapeID="_x0000_i1044" DrawAspect="Content" ObjectID="_1643608416" r:id="rId31"/>
        </w:objec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0 + 12</w:t>
      </w:r>
    </w:p>
    <w:p w:rsidR="00C839F7" w:rsidRPr="00C839F7" w:rsidRDefault="00C839F7" w:rsidP="00C839F7">
      <w:pPr>
        <w:tabs>
          <w:tab w:val="left" w:pos="604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              16  + 0 </w:t>
      </w:r>
      <w:r w:rsidR="00F233C2" w:rsidRPr="00C839F7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45" type="#_x0000_t75" style="width:14.4pt;height:19pt" o:ole="">
            <v:imagedata r:id="rId11" o:title=""/>
          </v:shape>
          <o:OLEObject Type="Embed" ProgID="Equation.DSMT4" ShapeID="_x0000_i1045" DrawAspect="Content" ObjectID="_1643608417" r:id="rId32"/>
        </w:objec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16 - 0</w: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ab/>
        <w:t xml:space="preserve">19 - 4  </w:t>
      </w:r>
      <w:r w:rsidR="00F233C2" w:rsidRPr="00C839F7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46" type="#_x0000_t75" style="width:14.4pt;height:19pt" o:ole="">
            <v:imagedata r:id="rId11" o:title=""/>
          </v:shape>
          <o:OLEObject Type="Embed" ProgID="Equation.DSMT4" ShapeID="_x0000_i1046" DrawAspect="Content" ObjectID="_1643608418" r:id="rId33"/>
        </w:objec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11 + 4  </w:t>
      </w:r>
    </w:p>
    <w:p w:rsidR="00C839F7" w:rsidRPr="00C839F7" w:rsidRDefault="00C839F7" w:rsidP="00C839F7">
      <w:pPr>
        <w:tabs>
          <w:tab w:val="left" w:pos="6045"/>
        </w:tabs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              17 -  5 </w:t>
      </w:r>
      <w:r w:rsidR="00F233C2" w:rsidRPr="00C839F7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47" type="#_x0000_t75" style="width:14.4pt;height:19pt" o:ole="">
            <v:imagedata r:id="rId11" o:title=""/>
          </v:shape>
          <o:OLEObject Type="Embed" ProgID="Equation.DSMT4" ShapeID="_x0000_i1047" DrawAspect="Content" ObjectID="_1643608419" r:id="rId34"/>
        </w:objec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17 -  4</w: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ab/>
        <w:t xml:space="preserve">15 + 2 </w:t>
      </w:r>
      <w:r w:rsidR="00F233C2" w:rsidRPr="00C839F7">
        <w:rPr>
          <w:rFonts w:ascii="Times New Roman" w:hAnsi="Times New Roman" w:cs="Times New Roman"/>
          <w:noProof/>
          <w:position w:val="-10"/>
          <w:sz w:val="28"/>
          <w:szCs w:val="28"/>
          <w:lang w:val="nl-NL"/>
        </w:rPr>
        <w:object w:dxaOrig="279" w:dyaOrig="380">
          <v:shape id="_x0000_i1048" type="#_x0000_t75" style="width:14.4pt;height:19pt" o:ole="">
            <v:imagedata r:id="rId11" o:title=""/>
          </v:shape>
          <o:OLEObject Type="Embed" ProgID="Equation.DSMT4" ShapeID="_x0000_i1048" DrawAspect="Content" ObjectID="_1643608420" r:id="rId35"/>
        </w:objec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18 - 4 </w:t>
      </w:r>
    </w:p>
    <w:p w:rsidR="00C839F7" w:rsidRPr="00C839F7" w:rsidRDefault="00C839F7" w:rsidP="00C839F7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>Bài 4</w: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>. Lớp 1A trồng được 11 cây, lớp 1B trồng được 8 cây. Hỏi cả hai lớp trồng được bao nhiêu cây?</w:t>
      </w:r>
    </w:p>
    <w:p w:rsidR="00D9628D" w:rsidRPr="00D9628D" w:rsidRDefault="00D9628D" w:rsidP="00D9628D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r w:rsidRPr="00D9628D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Viết phép tính:</w:t>
      </w:r>
    </w:p>
    <w:tbl>
      <w:tblPr>
        <w:tblStyle w:val="LiBang"/>
        <w:tblpPr w:leftFromText="180" w:rightFromText="180" w:vertAnchor="text" w:horzAnchor="margin" w:tblpXSpec="center" w:tblpY="246"/>
        <w:tblW w:w="0" w:type="auto"/>
        <w:tblLook w:val="04A0" w:firstRow="1" w:lastRow="0" w:firstColumn="1" w:lastColumn="0" w:noHBand="0" w:noVBand="1"/>
      </w:tblPr>
      <w:tblGrid>
        <w:gridCol w:w="1087"/>
        <w:gridCol w:w="1087"/>
        <w:gridCol w:w="1087"/>
        <w:gridCol w:w="1087"/>
        <w:gridCol w:w="1087"/>
      </w:tblGrid>
      <w:tr w:rsidR="00D9628D" w:rsidTr="00627238">
        <w:trPr>
          <w:trHeight w:val="723"/>
        </w:trPr>
        <w:tc>
          <w:tcPr>
            <w:tcW w:w="1087" w:type="dxa"/>
          </w:tcPr>
          <w:p w:rsidR="00D9628D" w:rsidRDefault="00D9628D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D9628D" w:rsidRDefault="00D9628D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D9628D" w:rsidRDefault="00D9628D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D9628D" w:rsidRDefault="00D9628D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D9628D" w:rsidRDefault="00D9628D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</w:tbl>
    <w:p w:rsidR="00C839F7" w:rsidRPr="00C839F7" w:rsidRDefault="00C839F7" w:rsidP="00C839F7">
      <w:pPr>
        <w:tabs>
          <w:tab w:val="left" w:pos="7275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D9628D" w:rsidRDefault="00D9628D" w:rsidP="00C839F7">
      <w:pPr>
        <w:tabs>
          <w:tab w:val="left" w:pos="7275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D9628D" w:rsidRDefault="00D9628D" w:rsidP="00C839F7">
      <w:pPr>
        <w:tabs>
          <w:tab w:val="left" w:pos="7275"/>
        </w:tabs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C839F7" w:rsidRPr="00C839F7" w:rsidRDefault="00C839F7" w:rsidP="00C839F7">
      <w:pPr>
        <w:tabs>
          <w:tab w:val="left" w:pos="7275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4254500</wp:posOffset>
                </wp:positionH>
                <wp:positionV relativeFrom="paragraph">
                  <wp:posOffset>-302895</wp:posOffset>
                </wp:positionV>
                <wp:extent cx="914400" cy="1600200"/>
                <wp:effectExtent l="6350" t="13335" r="12700" b="5715"/>
                <wp:wrapNone/>
                <wp:docPr id="221" name="Rectangle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00000">
                          <a:off x="0" y="0"/>
                          <a:ext cx="914400" cy="160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6111" w:rsidRPr="00F36956" w:rsidRDefault="00496111" w:rsidP="00C839F7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1" o:spid="_x0000_s1176" style="position:absolute;margin-left:335pt;margin-top:-23.85pt;width:1in;height:126pt;rotation:-90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">
                <v:textbox>
                  <w:txbxContent>
                    <w:p w:rsidR="00EC3AC5" w:rsidRPr="00F36956" w:rsidRDefault="00EC3AC5" w:rsidP="00C839F7"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C839F7">
        <w:rPr>
          <w:rFonts w:ascii="Times New Roman" w:hAnsi="Times New Roman" w:cs="Times New Roman"/>
          <w:b/>
          <w:sz w:val="28"/>
          <w:szCs w:val="28"/>
          <w:lang w:val="nl-NL"/>
        </w:rPr>
        <w:t>Bài 5. Hình bên có</w: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:               </w:t>
      </w:r>
    </w:p>
    <w:p w:rsidR="00C839F7" w:rsidRPr="00C839F7" w:rsidRDefault="00C839F7" w:rsidP="00C839F7">
      <w:pPr>
        <w:tabs>
          <w:tab w:val="left" w:pos="7275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02AB1A71" wp14:editId="792207EF">
                <wp:simplePos x="0" y="0"/>
                <wp:positionH relativeFrom="column">
                  <wp:posOffset>3903675</wp:posOffset>
                </wp:positionH>
                <wp:positionV relativeFrom="paragraph">
                  <wp:posOffset>171450</wp:posOffset>
                </wp:positionV>
                <wp:extent cx="1600200" cy="0"/>
                <wp:effectExtent l="0" t="0" r="19050" b="19050"/>
                <wp:wrapNone/>
                <wp:docPr id="220" name="Straight Connector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0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668B0B" id="Straight Connector 220" o:spid="_x0000_s1026" style="position:absolute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7.4pt,13.5pt" to="433.4pt,1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"/>
            </w:pict>
          </mc:Fallback>
        </mc:AlternateContent>
      </w:r>
    </w:p>
    <w:p w:rsidR="00C839F7" w:rsidRPr="00C839F7" w:rsidRDefault="00C839F7" w:rsidP="00C839F7">
      <w:pPr>
        <w:tabs>
          <w:tab w:val="left" w:pos="7275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</w:t>
      </w: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  - .... đoạn thẳng.</w:t>
      </w:r>
    </w:p>
    <w:p w:rsidR="00C839F7" w:rsidRDefault="00C839F7" w:rsidP="00C839F7">
      <w:pPr>
        <w:tabs>
          <w:tab w:val="left" w:pos="7275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C839F7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- .... hình chữ nhật.</w:t>
      </w:r>
    </w:p>
    <w:p w:rsidR="003C7D95" w:rsidRPr="003C7D95" w:rsidRDefault="003C7D95" w:rsidP="003C7D95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ài 6</w:t>
      </w:r>
      <w:r w:rsidRPr="003C7D95">
        <w:rPr>
          <w:rFonts w:ascii="Times New Roman" w:hAnsi="Times New Roman" w:cs="Times New Roman"/>
          <w:sz w:val="28"/>
          <w:szCs w:val="28"/>
          <w:lang w:val="nl-NL"/>
        </w:rPr>
        <w:t>. Viết các số: 7, 0, 9, 4, 10, 2.</w:t>
      </w:r>
    </w:p>
    <w:p w:rsidR="003C7D95" w:rsidRPr="003C7D95" w:rsidRDefault="003C7D95" w:rsidP="003C7D9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C7D95">
        <w:rPr>
          <w:rFonts w:ascii="Times New Roman" w:hAnsi="Times New Roman" w:cs="Times New Roman"/>
          <w:sz w:val="28"/>
          <w:szCs w:val="28"/>
          <w:lang w:val="nl-NL"/>
        </w:rPr>
        <w:t>a, Theo thứ tự từ bé đến lớn: ..............................................................</w:t>
      </w:r>
    </w:p>
    <w:p w:rsidR="003C7D95" w:rsidRDefault="003C7D95" w:rsidP="003C7D9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C7D95">
        <w:rPr>
          <w:rFonts w:ascii="Times New Roman" w:hAnsi="Times New Roman" w:cs="Times New Roman"/>
          <w:sz w:val="28"/>
          <w:szCs w:val="28"/>
          <w:lang w:val="nl-NL"/>
        </w:rPr>
        <w:t>b, Theo thứ tự từ lớn đến bé:................................</w:t>
      </w:r>
      <w:r>
        <w:rPr>
          <w:rFonts w:ascii="Times New Roman" w:hAnsi="Times New Roman" w:cs="Times New Roman"/>
          <w:sz w:val="28"/>
          <w:szCs w:val="28"/>
          <w:lang w:val="nl-NL"/>
        </w:rPr>
        <w:t>...............................</w:t>
      </w:r>
    </w:p>
    <w:p w:rsidR="003C7D95" w:rsidRPr="003C7D95" w:rsidRDefault="003C7D95" w:rsidP="003C7D9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C7D95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6C5C3BF9" wp14:editId="2975ACEE">
                <wp:simplePos x="0" y="0"/>
                <wp:positionH relativeFrom="column">
                  <wp:posOffset>2438400</wp:posOffset>
                </wp:positionH>
                <wp:positionV relativeFrom="paragraph">
                  <wp:posOffset>149860</wp:posOffset>
                </wp:positionV>
                <wp:extent cx="228600" cy="228600"/>
                <wp:effectExtent l="9525" t="10160" r="9525" b="8890"/>
                <wp:wrapNone/>
                <wp:docPr id="229" name="Rectangle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6111" w:rsidRPr="00F36956" w:rsidRDefault="00496111" w:rsidP="003C7D95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C5C3BF9" id="Rectangle 229" o:spid="_x0000_s1177" style="position:absolute;margin-left:192pt;margin-top:11.8pt;width:18pt;height:18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">
                <v:textbox>
                  <w:txbxContent>
                    <w:p w:rsidR="003C7D95" w:rsidRPr="00F36956" w:rsidRDefault="003C7D95" w:rsidP="003C7D95"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  <w:lang w:val="nl-NL"/>
        </w:rPr>
        <w:t>Bài 7</w:t>
      </w: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. Đúng ghi Đ sai ghi S vào </w:t>
      </w:r>
    </w:p>
    <w:p w:rsidR="003C7D95" w:rsidRPr="003C7D95" w:rsidRDefault="003C7D95" w:rsidP="003C7D9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C7D95"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4724400</wp:posOffset>
                </wp:positionH>
                <wp:positionV relativeFrom="paragraph">
                  <wp:posOffset>302260</wp:posOffset>
                </wp:positionV>
                <wp:extent cx="228600" cy="228600"/>
                <wp:effectExtent l="9525" t="9525" r="9525" b="9525"/>
                <wp:wrapNone/>
                <wp:docPr id="228" name="Rectangle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6111" w:rsidRPr="00F36956" w:rsidRDefault="00496111" w:rsidP="003C7D95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8" o:spid="_x0000_s1178" style="position:absolute;margin-left:372pt;margin-top:23.8pt;width:18pt;height:18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">
                <v:textbox>
                  <w:txbxContent>
                    <w:p w:rsidR="003C7D95" w:rsidRPr="00F36956" w:rsidRDefault="003C7D95" w:rsidP="003C7D95"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3C7D95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2209800</wp:posOffset>
                </wp:positionH>
                <wp:positionV relativeFrom="paragraph">
                  <wp:posOffset>302260</wp:posOffset>
                </wp:positionV>
                <wp:extent cx="228600" cy="228600"/>
                <wp:effectExtent l="9525" t="9525" r="9525" b="9525"/>
                <wp:wrapNone/>
                <wp:docPr id="227" name="Rectangle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6111" w:rsidRPr="00F36956" w:rsidRDefault="00496111" w:rsidP="003C7D95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7" o:spid="_x0000_s1179" style="position:absolute;margin-left:174pt;margin-top:23.8pt;width:18pt;height:18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">
                <v:textbox>
                  <w:txbxContent>
                    <w:p w:rsidR="003C7D95" w:rsidRPr="00F36956" w:rsidRDefault="003C7D95" w:rsidP="003C7D95"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</w:t>
      </w:r>
    </w:p>
    <w:p w:rsidR="003C7D95" w:rsidRPr="003C7D95" w:rsidRDefault="003C7D95" w:rsidP="003C7D9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5 + 2  + 2 = 9                                  4 + 1 =  1+ 4</w:t>
      </w:r>
    </w:p>
    <w:p w:rsidR="003C7D95" w:rsidRPr="003C7D95" w:rsidRDefault="003C7D95" w:rsidP="003C7D9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C7D95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4724400</wp:posOffset>
                </wp:positionH>
                <wp:positionV relativeFrom="paragraph">
                  <wp:posOffset>14605</wp:posOffset>
                </wp:positionV>
                <wp:extent cx="228600" cy="228600"/>
                <wp:effectExtent l="9525" t="10795" r="9525" b="8255"/>
                <wp:wrapNone/>
                <wp:docPr id="226" name="Rectangle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6111" w:rsidRPr="00F36956" w:rsidRDefault="00496111" w:rsidP="003C7D95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6" o:spid="_x0000_s1180" style="position:absolute;margin-left:372pt;margin-top:1.15pt;width:18pt;height:18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">
                <v:textbox>
                  <w:txbxContent>
                    <w:p w:rsidR="003C7D95" w:rsidRPr="00F36956" w:rsidRDefault="003C7D95" w:rsidP="003C7D95"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3C7D95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2209800</wp:posOffset>
                </wp:positionH>
                <wp:positionV relativeFrom="paragraph">
                  <wp:posOffset>14605</wp:posOffset>
                </wp:positionV>
                <wp:extent cx="228600" cy="228600"/>
                <wp:effectExtent l="9525" t="10795" r="9525" b="8255"/>
                <wp:wrapNone/>
                <wp:docPr id="225" name="Rectangle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6111" w:rsidRPr="00F36956" w:rsidRDefault="00496111" w:rsidP="003C7D95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5" o:spid="_x0000_s1181" style="position:absolute;margin-left:174pt;margin-top:1.15pt;width:18pt;height:18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">
                <v:textbox>
                  <w:txbxContent>
                    <w:p w:rsidR="003C7D95" w:rsidRPr="00F36956" w:rsidRDefault="003C7D95" w:rsidP="003C7D95"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3 - 2 +  3 = 5                                    2 + 3  &lt;  3 – 2 </w:t>
      </w:r>
    </w:p>
    <w:p w:rsidR="003C7D95" w:rsidRPr="003C7D95" w:rsidRDefault="003C7D95" w:rsidP="003C7D9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C7D95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2209800</wp:posOffset>
                </wp:positionH>
                <wp:positionV relativeFrom="paragraph">
                  <wp:posOffset>14605</wp:posOffset>
                </wp:positionV>
                <wp:extent cx="228600" cy="228600"/>
                <wp:effectExtent l="9525" t="12700" r="9525" b="6350"/>
                <wp:wrapNone/>
                <wp:docPr id="224" name="Rectangle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6111" w:rsidRPr="00F36956" w:rsidRDefault="00496111" w:rsidP="003C7D95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4" o:spid="_x0000_s1182" style="position:absolute;margin-left:174pt;margin-top:1.15pt;width:18pt;height:18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">
                <v:textbox>
                  <w:txbxContent>
                    <w:p w:rsidR="003C7D95" w:rsidRPr="00F36956" w:rsidRDefault="003C7D95" w:rsidP="003C7D95"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3C7D95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4724400</wp:posOffset>
                </wp:positionH>
                <wp:positionV relativeFrom="paragraph">
                  <wp:posOffset>14605</wp:posOffset>
                </wp:positionV>
                <wp:extent cx="228600" cy="228600"/>
                <wp:effectExtent l="9525" t="12700" r="9525" b="6350"/>
                <wp:wrapNone/>
                <wp:docPr id="223" name="Rectangle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6111" w:rsidRPr="00F36956" w:rsidRDefault="00496111" w:rsidP="003C7D95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3" o:spid="_x0000_s1183" style="position:absolute;margin-left:372pt;margin-top:1.15pt;width:18pt;height:18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">
                <v:textbox>
                  <w:txbxContent>
                    <w:p w:rsidR="003C7D95" w:rsidRPr="00F36956" w:rsidRDefault="003C7D95" w:rsidP="003C7D95">
                      <w:pPr>
                        <w:rPr>
                          <w:lang w:val="nl-NL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9 - 5 + 6 = 10                                  10 - 4  &gt; 6 + 1</w:t>
      </w:r>
    </w:p>
    <w:p w:rsidR="003C7D95" w:rsidRPr="003C7D95" w:rsidRDefault="003C7D95" w:rsidP="003C7D95">
      <w:pPr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ài 8</w:t>
      </w:r>
      <w:r w:rsidRPr="003C7D95">
        <w:rPr>
          <w:rFonts w:ascii="Times New Roman" w:hAnsi="Times New Roman" w:cs="Times New Roman"/>
          <w:sz w:val="28"/>
          <w:szCs w:val="28"/>
          <w:lang w:val="nl-NL"/>
        </w:rPr>
        <w:t>. Số ?</w:t>
      </w:r>
    </w:p>
    <w:p w:rsidR="003C7D95" w:rsidRPr="003C7D95" w:rsidRDefault="003C7D95" w:rsidP="003C7D9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      9 - .... + .... = 10 </w:t>
      </w:r>
      <w:r w:rsidRPr="003C7D95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  8 - ....  + ....  = 3                     </w:t>
      </w:r>
      <w:r w:rsidRPr="003C7D95">
        <w:rPr>
          <w:rFonts w:ascii="Times New Roman" w:hAnsi="Times New Roman" w:cs="Times New Roman"/>
          <w:color w:val="000000"/>
          <w:sz w:val="28"/>
          <w:szCs w:val="28"/>
          <w:lang w:val="nl-NL"/>
        </w:rPr>
        <w:t>9 -  3 = ...... + 1</w:t>
      </w:r>
    </w:p>
    <w:p w:rsidR="003C7D95" w:rsidRPr="003C7D95" w:rsidRDefault="003C7D95" w:rsidP="003C7D9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     10 - .... + .... = 7</w:t>
      </w:r>
      <w:r w:rsidRPr="003C7D95">
        <w:rPr>
          <w:rFonts w:ascii="Times New Roman" w:hAnsi="Times New Roman" w:cs="Times New Roman"/>
          <w:sz w:val="28"/>
          <w:szCs w:val="28"/>
          <w:lang w:val="nl-NL"/>
        </w:rPr>
        <w:tab/>
        <w:t xml:space="preserve">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</w:t>
      </w: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  5 + ..... - ..... =  8                    5 + 2 = 10 - ....</w:t>
      </w:r>
    </w:p>
    <w:p w:rsidR="003C7D95" w:rsidRPr="003C7D95" w:rsidRDefault="003C7D95" w:rsidP="003C7D9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      6 - ....  + .... =  9                      10 - ....  - ..... =  4                     .... - 5 = 8 -  4</w:t>
      </w:r>
    </w:p>
    <w:p w:rsidR="003C7D95" w:rsidRPr="003C7D95" w:rsidRDefault="003C7D95" w:rsidP="003C7D9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    ... + ..... + .... =10                       ..... - ..... - ..... = 5                   4 + 5 = 5 + ....</w:t>
      </w:r>
    </w:p>
    <w:p w:rsidR="003C7D95" w:rsidRPr="00D4035F" w:rsidRDefault="003C7D95" w:rsidP="00D4035F">
      <w:pPr>
        <w:rPr>
          <w:rFonts w:ascii="Times New Roman" w:hAnsi="Times New Roman"/>
          <w:sz w:val="28"/>
        </w:rPr>
      </w:pPr>
    </w:p>
    <w:p w:rsidR="003C7D95" w:rsidRDefault="003C7D95" w:rsidP="00EC3AC5">
      <w:pPr>
        <w:pStyle w:val="oancuaDanhsach"/>
        <w:jc w:val="center"/>
        <w:rPr>
          <w:rFonts w:ascii="Times New Roman" w:hAnsi="Times New Roman"/>
          <w:sz w:val="28"/>
        </w:rPr>
      </w:pPr>
    </w:p>
    <w:p w:rsidR="00EC3AC5" w:rsidRPr="00154138" w:rsidRDefault="00EC3AC5" w:rsidP="00EC3AC5">
      <w:pPr>
        <w:pStyle w:val="oancuaDanhsach"/>
        <w:jc w:val="center"/>
        <w:rPr>
          <w:rFonts w:ascii="Times New Roman" w:hAnsi="Times New Roman"/>
          <w:sz w:val="28"/>
        </w:rPr>
      </w:pPr>
      <w:r w:rsidRPr="00154138">
        <w:rPr>
          <w:rFonts w:ascii="Times New Roman" w:hAnsi="Times New Roman"/>
          <w:sz w:val="28"/>
        </w:rPr>
        <w:t>Bài tập ôn luyện môn Toán</w:t>
      </w:r>
    </w:p>
    <w:p w:rsidR="00EC3AC5" w:rsidRPr="00154138" w:rsidRDefault="00EC3AC5" w:rsidP="00EC3AC5">
      <w:pPr>
        <w:pStyle w:val="oancuaDanhsach"/>
        <w:jc w:val="center"/>
        <w:rPr>
          <w:rFonts w:ascii="Times New Roman" w:hAnsi="Times New Roman"/>
          <w:sz w:val="28"/>
        </w:rPr>
      </w:pPr>
      <w:r w:rsidRPr="00154138">
        <w:rPr>
          <w:rFonts w:ascii="Times New Roman" w:hAnsi="Times New Roman"/>
          <w:sz w:val="28"/>
        </w:rPr>
        <w:t>Ngày….tháng 02 năm 2020</w:t>
      </w:r>
    </w:p>
    <w:p w:rsidR="00EC3AC5" w:rsidRDefault="00EC3AC5" w:rsidP="00C839F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C839F7" w:rsidRPr="00C839F7" w:rsidRDefault="00C839F7" w:rsidP="00C839F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839F7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1. Đặt tính rồi tính:</w:t>
      </w:r>
    </w:p>
    <w:tbl>
      <w:tblPr>
        <w:tblW w:w="873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263"/>
        <w:gridCol w:w="2151"/>
        <w:gridCol w:w="2251"/>
        <w:gridCol w:w="2065"/>
      </w:tblGrid>
      <w:tr w:rsidR="00C839F7" w:rsidRPr="00C839F7" w:rsidTr="00C839F7">
        <w:tc>
          <w:tcPr>
            <w:tcW w:w="25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EC3AC5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4 + 5</w:t>
            </w:r>
          </w:p>
        </w:tc>
        <w:tc>
          <w:tcPr>
            <w:tcW w:w="23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C839F7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15 + 0</w:t>
            </w:r>
          </w:p>
        </w:tc>
        <w:tc>
          <w:tcPr>
            <w:tcW w:w="2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EC3AC5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8 – 2</w:t>
            </w:r>
          </w:p>
        </w:tc>
        <w:tc>
          <w:tcPr>
            <w:tcW w:w="22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EC3AC5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6 – 6</w:t>
            </w:r>
          </w:p>
        </w:tc>
      </w:tr>
      <w:tr w:rsidR="00C839F7" w:rsidRPr="00C839F7" w:rsidTr="00C839F7">
        <w:tc>
          <w:tcPr>
            <w:tcW w:w="25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C839F7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……….</w:t>
            </w:r>
          </w:p>
        </w:tc>
        <w:tc>
          <w:tcPr>
            <w:tcW w:w="23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C839F7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……….</w:t>
            </w:r>
          </w:p>
        </w:tc>
        <w:tc>
          <w:tcPr>
            <w:tcW w:w="2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C839F7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……….</w:t>
            </w:r>
          </w:p>
        </w:tc>
        <w:tc>
          <w:tcPr>
            <w:tcW w:w="22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C839F7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……….</w:t>
            </w:r>
          </w:p>
        </w:tc>
      </w:tr>
      <w:tr w:rsidR="00C839F7" w:rsidRPr="00C839F7" w:rsidTr="00C839F7">
        <w:tc>
          <w:tcPr>
            <w:tcW w:w="25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C839F7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……….</w:t>
            </w:r>
          </w:p>
        </w:tc>
        <w:tc>
          <w:tcPr>
            <w:tcW w:w="23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C839F7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……….</w:t>
            </w:r>
          </w:p>
        </w:tc>
        <w:tc>
          <w:tcPr>
            <w:tcW w:w="2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C839F7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……….</w:t>
            </w:r>
          </w:p>
        </w:tc>
        <w:tc>
          <w:tcPr>
            <w:tcW w:w="22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C839F7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……….</w:t>
            </w:r>
          </w:p>
        </w:tc>
      </w:tr>
      <w:tr w:rsidR="00C839F7" w:rsidRPr="00C839F7" w:rsidTr="00C839F7">
        <w:tc>
          <w:tcPr>
            <w:tcW w:w="252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C839F7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……….</w:t>
            </w:r>
          </w:p>
        </w:tc>
        <w:tc>
          <w:tcPr>
            <w:tcW w:w="23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C839F7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……….</w:t>
            </w:r>
          </w:p>
        </w:tc>
        <w:tc>
          <w:tcPr>
            <w:tcW w:w="25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C839F7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……….</w:t>
            </w:r>
          </w:p>
        </w:tc>
        <w:tc>
          <w:tcPr>
            <w:tcW w:w="228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C839F7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……….</w:t>
            </w:r>
          </w:p>
        </w:tc>
      </w:tr>
    </w:tbl>
    <w:p w:rsidR="00C839F7" w:rsidRPr="00C839F7" w:rsidRDefault="00C839F7" w:rsidP="00C839F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839F7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2. Tính:</w:t>
      </w:r>
    </w:p>
    <w:p w:rsidR="00CC26BB" w:rsidRDefault="00CC26BB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839F7" w:rsidRPr="00C839F7" w:rsidRDefault="00C839F7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839F7">
        <w:rPr>
          <w:rFonts w:ascii="Times New Roman" w:eastAsia="Times New Roman" w:hAnsi="Times New Roman" w:cs="Times New Roman"/>
          <w:sz w:val="28"/>
          <w:szCs w:val="28"/>
        </w:rPr>
        <w:t>12 cm</w:t>
      </w:r>
      <w:r w:rsidR="00EC3AC5">
        <w:rPr>
          <w:rFonts w:ascii="Times New Roman" w:eastAsia="Times New Roman" w:hAnsi="Times New Roman" w:cs="Times New Roman"/>
          <w:sz w:val="28"/>
          <w:szCs w:val="28"/>
        </w:rPr>
        <w:t xml:space="preserve"> + 6 cm = ...                 18</w:t>
      </w:r>
      <w:r w:rsidRPr="00C839F7">
        <w:rPr>
          <w:rFonts w:ascii="Times New Roman" w:eastAsia="Times New Roman" w:hAnsi="Times New Roman" w:cs="Times New Roman"/>
          <w:sz w:val="28"/>
          <w:szCs w:val="28"/>
        </w:rPr>
        <w:t xml:space="preserve"> cm - 8 c</w:t>
      </w:r>
      <w:r w:rsidR="00EC3AC5">
        <w:rPr>
          <w:rFonts w:ascii="Times New Roman" w:eastAsia="Times New Roman" w:hAnsi="Times New Roman" w:cs="Times New Roman"/>
          <w:sz w:val="28"/>
          <w:szCs w:val="28"/>
        </w:rPr>
        <w:t>m = ...           13cm + 4cm – 5</w:t>
      </w:r>
      <w:r w:rsidRPr="00C839F7">
        <w:rPr>
          <w:rFonts w:ascii="Times New Roman" w:eastAsia="Times New Roman" w:hAnsi="Times New Roman" w:cs="Times New Roman"/>
          <w:sz w:val="28"/>
          <w:szCs w:val="28"/>
        </w:rPr>
        <w:t>cm = …</w:t>
      </w:r>
    </w:p>
    <w:p w:rsidR="00CC26BB" w:rsidRDefault="00CC26BB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C839F7" w:rsidRPr="00C839F7" w:rsidRDefault="00C839F7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839F7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ài 2. &gt;, &lt;, =?</w:t>
      </w:r>
    </w:p>
    <w:tbl>
      <w:tblPr>
        <w:tblW w:w="873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57"/>
        <w:gridCol w:w="2660"/>
        <w:gridCol w:w="3313"/>
      </w:tblGrid>
      <w:tr w:rsidR="00C839F7" w:rsidRPr="00C839F7" w:rsidTr="00C839F7">
        <w:tc>
          <w:tcPr>
            <w:tcW w:w="29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C839F7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17 – 2 …. 16</w:t>
            </w:r>
          </w:p>
        </w:tc>
        <w:tc>
          <w:tcPr>
            <w:tcW w:w="28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C839F7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17 – 4 …. 16 – 3</w:t>
            </w:r>
          </w:p>
        </w:tc>
        <w:tc>
          <w:tcPr>
            <w:tcW w:w="35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C839F7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17 – 4 …. 18 – 3 – 2</w:t>
            </w:r>
          </w:p>
        </w:tc>
      </w:tr>
      <w:tr w:rsidR="00C839F7" w:rsidRPr="00C839F7" w:rsidTr="00C839F7">
        <w:tc>
          <w:tcPr>
            <w:tcW w:w="29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C839F7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30 …. 50</w:t>
            </w:r>
          </w:p>
        </w:tc>
        <w:tc>
          <w:tcPr>
            <w:tcW w:w="28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C839F7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80 …. 10</w:t>
            </w:r>
          </w:p>
        </w:tc>
        <w:tc>
          <w:tcPr>
            <w:tcW w:w="35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839F7" w:rsidRPr="00C839F7" w:rsidRDefault="00C839F7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18 – 4 + 3 …. 16 – 2 + 4</w:t>
            </w:r>
          </w:p>
        </w:tc>
      </w:tr>
    </w:tbl>
    <w:p w:rsidR="00C839F7" w:rsidRPr="00C839F7" w:rsidRDefault="00C839F7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839F7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ài 3. Vẽ và đặt</w:t>
      </w:r>
      <w:r w:rsidR="00CC26B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tên cho đoạn thẳng có độ dài 9</w:t>
      </w:r>
      <w:r w:rsidRPr="00C839F7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m:</w:t>
      </w:r>
    </w:p>
    <w:p w:rsidR="00C839F7" w:rsidRPr="00C839F7" w:rsidRDefault="00C839F7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839F7">
        <w:rPr>
          <w:rFonts w:ascii="Times New Roman" w:eastAsia="Times New Roman" w:hAnsi="Times New Roman" w:cs="Times New Roman"/>
          <w:sz w:val="28"/>
          <w:szCs w:val="28"/>
        </w:rPr>
        <w:t>…………. ……………………………………………………………</w:t>
      </w:r>
    </w:p>
    <w:p w:rsidR="00C839F7" w:rsidRPr="00C839F7" w:rsidRDefault="00C839F7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839F7">
        <w:rPr>
          <w:rFonts w:ascii="Times New Roman" w:eastAsia="Times New Roman" w:hAnsi="Times New Roman" w:cs="Times New Roman"/>
          <w:sz w:val="28"/>
          <w:szCs w:val="28"/>
        </w:rPr>
        <w:lastRenderedPageBreak/>
        <w:t>………………………………………………………………………</w:t>
      </w:r>
    </w:p>
    <w:p w:rsidR="00C839F7" w:rsidRDefault="00C839F7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r w:rsidRPr="00C839F7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Bài 4. </w:t>
      </w:r>
      <w:r w:rsidR="00D9628D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Điền số vào tóm tắt và viết phép tính</w:t>
      </w:r>
    </w:p>
    <w:p w:rsidR="00EC3AC5" w:rsidRPr="00C839F7" w:rsidRDefault="00EC3AC5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Có 14 bông hoa , thêm 4 bông hoa . Hỏi có tất cả bao nhiêu bông hoa?</w:t>
      </w:r>
    </w:p>
    <w:tbl>
      <w:tblPr>
        <w:tblpPr w:leftFromText="180" w:rightFromText="180" w:vertAnchor="page" w:horzAnchor="margin" w:tblpXSpec="center" w:tblpY="4756"/>
        <w:tblW w:w="2704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04"/>
      </w:tblGrid>
      <w:tr w:rsidR="00D4035F" w:rsidRPr="00C839F7" w:rsidTr="00D4035F">
        <w:tc>
          <w:tcPr>
            <w:tcW w:w="27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D4035F" w:rsidRPr="00C839F7" w:rsidRDefault="00D4035F" w:rsidP="00D4035F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Tóm tắt</w:t>
            </w:r>
          </w:p>
          <w:p w:rsidR="00D4035F" w:rsidRPr="00C839F7" w:rsidRDefault="00D4035F" w:rsidP="00D4035F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ó: ….</w:t>
            </w: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bông hoa</w:t>
            </w:r>
          </w:p>
          <w:p w:rsidR="00D4035F" w:rsidRPr="00C839F7" w:rsidRDefault="00D4035F" w:rsidP="00D4035F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ho: ….</w:t>
            </w: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bông hoa</w:t>
            </w:r>
          </w:p>
          <w:p w:rsidR="00D4035F" w:rsidRPr="00C839F7" w:rsidRDefault="00D4035F" w:rsidP="00D4035F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Còn lại: … bông hoa?</w:t>
            </w:r>
          </w:p>
        </w:tc>
      </w:tr>
    </w:tbl>
    <w:p w:rsidR="00CC26BB" w:rsidRDefault="00CC26BB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CC26BB" w:rsidRDefault="00CC26BB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D4035F" w:rsidRDefault="00D4035F" w:rsidP="00CC26B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D4035F" w:rsidRDefault="00D4035F" w:rsidP="00CC26B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D4035F" w:rsidRDefault="00D4035F" w:rsidP="00CC26B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CC26BB" w:rsidRDefault="00CC26BB" w:rsidP="00CC26B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Viết phép tính:</w:t>
      </w:r>
    </w:p>
    <w:tbl>
      <w:tblPr>
        <w:tblStyle w:val="LiBang"/>
        <w:tblpPr w:leftFromText="180" w:rightFromText="180" w:vertAnchor="text" w:horzAnchor="margin" w:tblpXSpec="center" w:tblpY="246"/>
        <w:tblW w:w="0" w:type="auto"/>
        <w:tblLook w:val="04A0" w:firstRow="1" w:lastRow="0" w:firstColumn="1" w:lastColumn="0" w:noHBand="0" w:noVBand="1"/>
      </w:tblPr>
      <w:tblGrid>
        <w:gridCol w:w="1087"/>
        <w:gridCol w:w="1087"/>
        <w:gridCol w:w="1087"/>
        <w:gridCol w:w="1087"/>
        <w:gridCol w:w="1087"/>
      </w:tblGrid>
      <w:tr w:rsidR="00CC26BB" w:rsidTr="00627238">
        <w:trPr>
          <w:trHeight w:val="723"/>
        </w:trPr>
        <w:tc>
          <w:tcPr>
            <w:tcW w:w="1087" w:type="dxa"/>
          </w:tcPr>
          <w:p w:rsidR="00CC26BB" w:rsidRDefault="00CC26BB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CC26BB" w:rsidRDefault="00CC26BB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CC26BB" w:rsidRDefault="00CC26BB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CC26BB" w:rsidRDefault="00CC26BB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CC26BB" w:rsidRDefault="00CC26BB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</w:tbl>
    <w:p w:rsidR="00CC26BB" w:rsidRDefault="00CC26BB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CC26BB" w:rsidRDefault="00CC26BB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CC26BB" w:rsidRDefault="00CC26BB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CC26BB" w:rsidRDefault="00CC26BB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C839F7" w:rsidRDefault="00C839F7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r w:rsidRPr="00C839F7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ài 5. Sợi dây thứ nhất dài 11 cm, sợi dây thứ hai dài 8 cm. Hỏi cả hai sợi dây dài bao nhiêu cm?</w:t>
      </w:r>
    </w:p>
    <w:tbl>
      <w:tblPr>
        <w:tblW w:w="3404" w:type="dxa"/>
        <w:tblInd w:w="2982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404"/>
      </w:tblGrid>
      <w:tr w:rsidR="00CC26BB" w:rsidRPr="00C839F7" w:rsidTr="00CC26BB">
        <w:tc>
          <w:tcPr>
            <w:tcW w:w="340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CC26BB" w:rsidRPr="00C839F7" w:rsidRDefault="00CC26BB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C839F7">
              <w:rPr>
                <w:rFonts w:ascii="Times New Roman" w:eastAsia="Times New Roman" w:hAnsi="Times New Roman" w:cs="Times New Roman"/>
                <w:sz w:val="28"/>
                <w:szCs w:val="28"/>
              </w:rPr>
              <w:t>Tóm tắt</w:t>
            </w:r>
          </w:p>
          <w:p w:rsidR="00CC26BB" w:rsidRDefault="00CC26BB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Sợi dây thứ nhất: …..cm</w:t>
            </w:r>
          </w:p>
          <w:p w:rsidR="00CC26BB" w:rsidRDefault="00CC26BB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Sợi sây thứ hai : ……. cm</w:t>
            </w:r>
          </w:p>
          <w:p w:rsidR="00CC26BB" w:rsidRPr="00C839F7" w:rsidRDefault="00CC26BB" w:rsidP="00C839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ả hai sợi dây :…….. cm?</w:t>
            </w:r>
          </w:p>
        </w:tc>
      </w:tr>
    </w:tbl>
    <w:p w:rsidR="00CC26BB" w:rsidRDefault="00CC26BB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Viết phép tính:</w:t>
      </w:r>
    </w:p>
    <w:tbl>
      <w:tblPr>
        <w:tblStyle w:val="LiBang"/>
        <w:tblpPr w:leftFromText="180" w:rightFromText="180" w:vertAnchor="text" w:horzAnchor="margin" w:tblpXSpec="center" w:tblpY="246"/>
        <w:tblW w:w="0" w:type="auto"/>
        <w:tblLook w:val="04A0" w:firstRow="1" w:lastRow="0" w:firstColumn="1" w:lastColumn="0" w:noHBand="0" w:noVBand="1"/>
      </w:tblPr>
      <w:tblGrid>
        <w:gridCol w:w="1087"/>
        <w:gridCol w:w="1087"/>
        <w:gridCol w:w="1087"/>
        <w:gridCol w:w="1087"/>
        <w:gridCol w:w="1087"/>
      </w:tblGrid>
      <w:tr w:rsidR="00CC26BB" w:rsidTr="00627238">
        <w:trPr>
          <w:trHeight w:val="723"/>
        </w:trPr>
        <w:tc>
          <w:tcPr>
            <w:tcW w:w="1087" w:type="dxa"/>
          </w:tcPr>
          <w:p w:rsidR="00CC26BB" w:rsidRDefault="00CC26BB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CC26BB" w:rsidRDefault="00CC26BB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CC26BB" w:rsidRDefault="00CC26BB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CC26BB" w:rsidRDefault="00CC26BB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CC26BB" w:rsidRDefault="00CC26BB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</w:tbl>
    <w:p w:rsidR="00CC26BB" w:rsidRDefault="00CC26BB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CC26BB" w:rsidRDefault="00CC26BB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CC26BB" w:rsidRDefault="00CC26BB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CC26BB" w:rsidRDefault="00CC26BB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C839F7" w:rsidRPr="00C839F7" w:rsidRDefault="00CC26BB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r w:rsidR="00C839F7" w:rsidRPr="00C839F7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ài 6. Trong hình dưới đây có:</w:t>
      </w:r>
    </w:p>
    <w:p w:rsidR="00C839F7" w:rsidRPr="00C839F7" w:rsidRDefault="00C839F7" w:rsidP="00C839F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839F7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3606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64566</wp:posOffset>
            </wp:positionV>
            <wp:extent cx="1550670" cy="1075055"/>
            <wp:effectExtent l="0" t="0" r="0" b="0"/>
            <wp:wrapNone/>
            <wp:docPr id="222" name="Picture 222" descr="Phiếu bài tập cuối tuần lớp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Phiếu bài tập cuối tuần lớp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670" cy="107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839F7" w:rsidRPr="00C839F7" w:rsidRDefault="00C839F7" w:rsidP="00C839F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FFFFFF" w:themeColor="background1"/>
          <w:sz w:val="28"/>
          <w:szCs w:val="28"/>
        </w:rPr>
      </w:pPr>
      <w:r w:rsidRPr="00C839F7">
        <w:rPr>
          <w:rFonts w:ascii="Times New Roman" w:eastAsia="Times New Roman" w:hAnsi="Times New Roman" w:cs="Times New Roman"/>
          <w:color w:val="FFFFFF" w:themeColor="background1"/>
          <w:sz w:val="28"/>
          <w:szCs w:val="28"/>
        </w:rPr>
        <w:t>….. điểm</w:t>
      </w:r>
    </w:p>
    <w:p w:rsidR="00C839F7" w:rsidRPr="00C839F7" w:rsidRDefault="00C839F7" w:rsidP="00C839F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839F7">
        <w:rPr>
          <w:rFonts w:ascii="Times New Roman" w:eastAsia="Times New Roman" w:hAnsi="Times New Roman" w:cs="Times New Roman"/>
          <w:sz w:val="28"/>
          <w:szCs w:val="28"/>
        </w:rPr>
        <w:t>….. đoạn thẳng</w:t>
      </w:r>
    </w:p>
    <w:p w:rsidR="00C839F7" w:rsidRDefault="00C839F7" w:rsidP="00C839F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839F7">
        <w:rPr>
          <w:rFonts w:ascii="Times New Roman" w:eastAsia="Times New Roman" w:hAnsi="Times New Roman" w:cs="Times New Roman"/>
          <w:sz w:val="28"/>
          <w:szCs w:val="28"/>
        </w:rPr>
        <w:t>….. hình tam giác</w:t>
      </w:r>
    </w:p>
    <w:p w:rsidR="003C7D95" w:rsidRPr="00C839F7" w:rsidRDefault="003C7D95" w:rsidP="00C839F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839F7" w:rsidRPr="00C839F7" w:rsidRDefault="00C839F7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839F7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* Bài 7. Số?</w:t>
      </w:r>
    </w:p>
    <w:p w:rsidR="00C839F7" w:rsidRDefault="00EC3AC5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3+ 3 &gt; …… &gt; 18 - 4                   18 – 6 + 3 &lt; …… &lt; 18 + 1 – 2</w:t>
      </w:r>
    </w:p>
    <w:p w:rsidR="00EC3AC5" w:rsidRPr="00C839F7" w:rsidRDefault="00EC3AC5" w:rsidP="00C839F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EC3AC5" w:rsidRPr="00154138" w:rsidRDefault="00EC3AC5" w:rsidP="00EC3AC5">
      <w:pPr>
        <w:pStyle w:val="oancuaDanhsach"/>
        <w:jc w:val="center"/>
        <w:rPr>
          <w:rFonts w:ascii="Times New Roman" w:hAnsi="Times New Roman"/>
          <w:sz w:val="28"/>
        </w:rPr>
      </w:pPr>
      <w:r w:rsidRPr="00154138">
        <w:rPr>
          <w:rFonts w:ascii="Times New Roman" w:hAnsi="Times New Roman"/>
          <w:sz w:val="28"/>
        </w:rPr>
        <w:t>Bài tập ôn luyện môn Toán</w:t>
      </w:r>
    </w:p>
    <w:p w:rsidR="00EC3AC5" w:rsidRPr="00154138" w:rsidRDefault="00EC3AC5" w:rsidP="00EC3AC5">
      <w:pPr>
        <w:pStyle w:val="oancuaDanhsach"/>
        <w:jc w:val="center"/>
        <w:rPr>
          <w:rFonts w:ascii="Times New Roman" w:hAnsi="Times New Roman"/>
          <w:sz w:val="28"/>
        </w:rPr>
      </w:pPr>
      <w:r w:rsidRPr="00154138">
        <w:rPr>
          <w:rFonts w:ascii="Times New Roman" w:hAnsi="Times New Roman"/>
          <w:sz w:val="28"/>
        </w:rPr>
        <w:t>Ngày….tháng 02 năm 2020</w:t>
      </w:r>
    </w:p>
    <w:p w:rsidR="00EC3AC5" w:rsidRPr="00EC3AC5" w:rsidRDefault="00EC3AC5" w:rsidP="00EC3A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3AC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ài 1. Kh</w:t>
      </w:r>
      <w:r w:rsidR="00CC26B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oanh vào chữ đặt trước </w:t>
      </w:r>
      <w:r w:rsidRPr="00EC3AC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ài toán đúng.</w:t>
      </w:r>
    </w:p>
    <w:p w:rsidR="00EC3AC5" w:rsidRPr="00EC3AC5" w:rsidRDefault="00EC3AC5" w:rsidP="00EC3A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3AC5">
        <w:rPr>
          <w:rFonts w:ascii="Times New Roman" w:eastAsia="Times New Roman" w:hAnsi="Times New Roman" w:cs="Times New Roman"/>
          <w:i/>
          <w:iCs/>
          <w:sz w:val="28"/>
          <w:szCs w:val="28"/>
          <w:bdr w:val="none" w:sz="0" w:space="0" w:color="auto" w:frame="1"/>
        </w:rPr>
        <w:t>Bài toán: Một đàn gà có 12 con gà mái và 5 con gà trống. Hỏi đàn gà có tất cả bao nhiêu con gà?</w:t>
      </w:r>
    </w:p>
    <w:tbl>
      <w:tblPr>
        <w:tblW w:w="873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664"/>
        <w:gridCol w:w="5066"/>
      </w:tblGrid>
      <w:tr w:rsidR="00EC3AC5" w:rsidRPr="00EC3AC5" w:rsidTr="00EC3AC5">
        <w:tc>
          <w:tcPr>
            <w:tcW w:w="43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8719F2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A. </w:t>
            </w:r>
          </w:p>
        </w:tc>
        <w:tc>
          <w:tcPr>
            <w:tcW w:w="60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8719F2" w:rsidP="00CC26B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</w:rPr>
              <w:t xml:space="preserve">                           </w:t>
            </w:r>
          </w:p>
          <w:p w:rsidR="00EC3AC5" w:rsidRPr="00EC3AC5" w:rsidRDefault="008719F2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</w:rPr>
              <w:lastRenderedPageBreak/>
              <w:t xml:space="preserve">           </w:t>
            </w:r>
            <w:r w:rsidR="00CC26B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</w:rPr>
              <w:t>12 - 5 = 7</w:t>
            </w:r>
          </w:p>
          <w:p w:rsidR="00EC3AC5" w:rsidRPr="00EC3AC5" w:rsidRDefault="008719F2" w:rsidP="00CC26B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</w:rPr>
              <w:t xml:space="preserve">               </w:t>
            </w:r>
          </w:p>
        </w:tc>
      </w:tr>
      <w:tr w:rsidR="00EC3AC5" w:rsidRPr="00EC3AC5" w:rsidTr="00EC3AC5">
        <w:tc>
          <w:tcPr>
            <w:tcW w:w="43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8719F2" w:rsidP="008719F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 xml:space="preserve">               </w:t>
            </w:r>
            <w:r w:rsidR="00EC3AC5" w:rsidRPr="00EC3A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B. </w:t>
            </w:r>
          </w:p>
        </w:tc>
        <w:tc>
          <w:tcPr>
            <w:tcW w:w="60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8719F2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</w:rPr>
              <w:t xml:space="preserve">          </w:t>
            </w:r>
            <w:r w:rsidR="00EC3AC5" w:rsidRPr="00EC3AC5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</w:rPr>
              <w:t xml:space="preserve">12 + 5 = 17 </w:t>
            </w:r>
          </w:p>
          <w:p w:rsidR="00EC3AC5" w:rsidRPr="00EC3AC5" w:rsidRDefault="00EC3AC5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EC3AC5" w:rsidRPr="00EC3AC5" w:rsidTr="00EC3AC5">
        <w:tc>
          <w:tcPr>
            <w:tcW w:w="43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8719F2" w:rsidP="008719F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    </w:t>
            </w:r>
            <w:r w:rsidR="00EC3AC5" w:rsidRPr="00EC3AC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. </w:t>
            </w:r>
          </w:p>
        </w:tc>
        <w:tc>
          <w:tcPr>
            <w:tcW w:w="604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8719F2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</w:rPr>
              <w:t xml:space="preserve">         </w:t>
            </w:r>
            <w:r w:rsidR="00EC3AC5" w:rsidRPr="00EC3AC5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</w:rPr>
              <w:t xml:space="preserve">12 + 5 = </w:t>
            </w:r>
            <w:r w:rsidR="00CC26BB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</w:rPr>
              <w:t>62</w:t>
            </w:r>
          </w:p>
          <w:p w:rsidR="00EC3AC5" w:rsidRPr="00EC3AC5" w:rsidRDefault="008719F2" w:rsidP="00CC26BB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bdr w:val="none" w:sz="0" w:space="0" w:color="auto" w:frame="1"/>
              </w:rPr>
              <w:t xml:space="preserve">              </w:t>
            </w:r>
          </w:p>
        </w:tc>
      </w:tr>
    </w:tbl>
    <w:p w:rsidR="00EC3AC5" w:rsidRPr="00EC3AC5" w:rsidRDefault="00EC3AC5" w:rsidP="00EC3A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3AC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Bài 2. Tính:</w:t>
      </w:r>
    </w:p>
    <w:tbl>
      <w:tblPr>
        <w:tblW w:w="8730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689"/>
        <w:gridCol w:w="2689"/>
        <w:gridCol w:w="3352"/>
      </w:tblGrid>
      <w:tr w:rsidR="00EC3AC5" w:rsidRPr="00EC3AC5" w:rsidTr="00EC3AC5">
        <w:tc>
          <w:tcPr>
            <w:tcW w:w="3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EC3AC5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C3AC5">
              <w:rPr>
                <w:rFonts w:ascii="Times New Roman" w:eastAsia="Times New Roman" w:hAnsi="Times New Roman" w:cs="Times New Roman"/>
                <w:sz w:val="28"/>
                <w:szCs w:val="28"/>
              </w:rPr>
              <w:t>2cm + 6cm = …....</w:t>
            </w:r>
          </w:p>
        </w:tc>
        <w:tc>
          <w:tcPr>
            <w:tcW w:w="3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EC3AC5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C3AC5">
              <w:rPr>
                <w:rFonts w:ascii="Times New Roman" w:eastAsia="Times New Roman" w:hAnsi="Times New Roman" w:cs="Times New Roman"/>
                <w:sz w:val="28"/>
                <w:szCs w:val="28"/>
              </w:rPr>
              <w:t>8cm – 5cm = ……</w:t>
            </w:r>
          </w:p>
        </w:tc>
        <w:tc>
          <w:tcPr>
            <w:tcW w:w="41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EC3AC5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C3AC5">
              <w:rPr>
                <w:rFonts w:ascii="Times New Roman" w:eastAsia="Times New Roman" w:hAnsi="Times New Roman" w:cs="Times New Roman"/>
                <w:sz w:val="28"/>
                <w:szCs w:val="28"/>
              </w:rPr>
              <w:t>18cm – 2cm – 5cm = ……</w:t>
            </w:r>
          </w:p>
        </w:tc>
      </w:tr>
      <w:tr w:rsidR="00EC3AC5" w:rsidRPr="00EC3AC5" w:rsidTr="00EC3AC5">
        <w:tc>
          <w:tcPr>
            <w:tcW w:w="3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EC3AC5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C3AC5">
              <w:rPr>
                <w:rFonts w:ascii="Times New Roman" w:eastAsia="Times New Roman" w:hAnsi="Times New Roman" w:cs="Times New Roman"/>
                <w:sz w:val="28"/>
                <w:szCs w:val="28"/>
              </w:rPr>
              <w:t>13cm + 2cm = …....</w:t>
            </w:r>
          </w:p>
        </w:tc>
        <w:tc>
          <w:tcPr>
            <w:tcW w:w="3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EC3AC5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C3AC5">
              <w:rPr>
                <w:rFonts w:ascii="Times New Roman" w:eastAsia="Times New Roman" w:hAnsi="Times New Roman" w:cs="Times New Roman"/>
                <w:sz w:val="28"/>
                <w:szCs w:val="28"/>
              </w:rPr>
              <w:t>15cm – 5cm = ……</w:t>
            </w:r>
          </w:p>
        </w:tc>
        <w:tc>
          <w:tcPr>
            <w:tcW w:w="41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EC3AC5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C3AC5">
              <w:rPr>
                <w:rFonts w:ascii="Times New Roman" w:eastAsia="Times New Roman" w:hAnsi="Times New Roman" w:cs="Times New Roman"/>
                <w:sz w:val="28"/>
                <w:szCs w:val="28"/>
              </w:rPr>
              <w:t>12cm + 7cm – 3cm = ……</w:t>
            </w:r>
          </w:p>
        </w:tc>
      </w:tr>
      <w:tr w:rsidR="00EC3AC5" w:rsidRPr="00EC3AC5" w:rsidTr="00EC3AC5">
        <w:tc>
          <w:tcPr>
            <w:tcW w:w="3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EC3AC5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C3AC5">
              <w:rPr>
                <w:rFonts w:ascii="Times New Roman" w:eastAsia="Times New Roman" w:hAnsi="Times New Roman" w:cs="Times New Roman"/>
                <w:sz w:val="28"/>
                <w:szCs w:val="28"/>
              </w:rPr>
              <w:t>10cm + 9cm = …....</w:t>
            </w:r>
          </w:p>
        </w:tc>
        <w:tc>
          <w:tcPr>
            <w:tcW w:w="3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EC3AC5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C3AC5">
              <w:rPr>
                <w:rFonts w:ascii="Times New Roman" w:eastAsia="Times New Roman" w:hAnsi="Times New Roman" w:cs="Times New Roman"/>
                <w:sz w:val="28"/>
                <w:szCs w:val="28"/>
              </w:rPr>
              <w:t>17cm – 2cm = ……</w:t>
            </w:r>
          </w:p>
        </w:tc>
        <w:tc>
          <w:tcPr>
            <w:tcW w:w="41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EC3AC5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C3AC5">
              <w:rPr>
                <w:rFonts w:ascii="Times New Roman" w:eastAsia="Times New Roman" w:hAnsi="Times New Roman" w:cs="Times New Roman"/>
                <w:sz w:val="28"/>
                <w:szCs w:val="28"/>
              </w:rPr>
              <w:t>10cm – 2cm + 1cm = ……</w:t>
            </w:r>
          </w:p>
        </w:tc>
      </w:tr>
      <w:tr w:rsidR="00EC3AC5" w:rsidRPr="00EC3AC5" w:rsidTr="00EC3AC5">
        <w:tc>
          <w:tcPr>
            <w:tcW w:w="3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EC3AC5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C3AC5">
              <w:rPr>
                <w:rFonts w:ascii="Times New Roman" w:eastAsia="Times New Roman" w:hAnsi="Times New Roman" w:cs="Times New Roman"/>
                <w:sz w:val="28"/>
                <w:szCs w:val="28"/>
              </w:rPr>
              <w:t>15cm + 2cm = …....</w:t>
            </w:r>
          </w:p>
        </w:tc>
        <w:tc>
          <w:tcPr>
            <w:tcW w:w="3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EC3AC5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C3AC5">
              <w:rPr>
                <w:rFonts w:ascii="Times New Roman" w:eastAsia="Times New Roman" w:hAnsi="Times New Roman" w:cs="Times New Roman"/>
                <w:sz w:val="28"/>
                <w:szCs w:val="28"/>
              </w:rPr>
              <w:t>16cm – 6cm = ……</w:t>
            </w:r>
          </w:p>
        </w:tc>
        <w:tc>
          <w:tcPr>
            <w:tcW w:w="41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EC3AC5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C3AC5">
              <w:rPr>
                <w:rFonts w:ascii="Times New Roman" w:eastAsia="Times New Roman" w:hAnsi="Times New Roman" w:cs="Times New Roman"/>
                <w:sz w:val="28"/>
                <w:szCs w:val="28"/>
              </w:rPr>
              <w:t>19cm – 4cm – 5cm = ……</w:t>
            </w:r>
          </w:p>
        </w:tc>
      </w:tr>
      <w:tr w:rsidR="00EC3AC5" w:rsidRPr="00EC3AC5" w:rsidTr="00EC3AC5">
        <w:tc>
          <w:tcPr>
            <w:tcW w:w="3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EC3AC5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C3AC5">
              <w:rPr>
                <w:rFonts w:ascii="Times New Roman" w:eastAsia="Times New Roman" w:hAnsi="Times New Roman" w:cs="Times New Roman"/>
                <w:sz w:val="28"/>
                <w:szCs w:val="28"/>
              </w:rPr>
              <w:t>17cm + 1cm = ……</w:t>
            </w:r>
          </w:p>
        </w:tc>
        <w:tc>
          <w:tcPr>
            <w:tcW w:w="325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EC3AC5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C3AC5">
              <w:rPr>
                <w:rFonts w:ascii="Times New Roman" w:eastAsia="Times New Roman" w:hAnsi="Times New Roman" w:cs="Times New Roman"/>
                <w:sz w:val="28"/>
                <w:szCs w:val="28"/>
              </w:rPr>
              <w:t>19cm – 4cm = ……</w:t>
            </w:r>
          </w:p>
        </w:tc>
        <w:tc>
          <w:tcPr>
            <w:tcW w:w="41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EC3AC5" w:rsidRPr="00EC3AC5" w:rsidRDefault="00EC3AC5" w:rsidP="00EC3AC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C3AC5">
              <w:rPr>
                <w:rFonts w:ascii="Times New Roman" w:eastAsia="Times New Roman" w:hAnsi="Times New Roman" w:cs="Times New Roman"/>
                <w:sz w:val="28"/>
                <w:szCs w:val="28"/>
              </w:rPr>
              <w:t>11cm + 5cm + 2cm = ……</w:t>
            </w:r>
          </w:p>
        </w:tc>
      </w:tr>
    </w:tbl>
    <w:p w:rsidR="00496111" w:rsidRDefault="00496111" w:rsidP="00EC3A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EC3AC5" w:rsidRPr="00EC3AC5" w:rsidRDefault="00EC3AC5" w:rsidP="00EC3A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3AC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Bài 3. Viết </w:t>
      </w:r>
      <w:r w:rsidR="0049611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tiếp vào chỗ chấm cho thích hợp rồi viết phép tính</w:t>
      </w:r>
    </w:p>
    <w:p w:rsidR="00496111" w:rsidRDefault="00EC3AC5" w:rsidP="00EC3AC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C3AC5">
        <w:rPr>
          <w:rFonts w:ascii="Times New Roman" w:eastAsia="Times New Roman" w:hAnsi="Times New Roman" w:cs="Times New Roman"/>
          <w:sz w:val="28"/>
          <w:szCs w:val="28"/>
        </w:rPr>
        <w:t xml:space="preserve">Trên cành cây có 12 con chim, 3 con chim bay đi. Hỏi trên cành </w:t>
      </w:r>
      <w:r w:rsidR="00496111">
        <w:rPr>
          <w:rFonts w:ascii="Times New Roman" w:eastAsia="Times New Roman" w:hAnsi="Times New Roman" w:cs="Times New Roman"/>
          <w:b/>
          <w:sz w:val="28"/>
          <w:szCs w:val="28"/>
        </w:rPr>
        <w:t>………………...</w:t>
      </w:r>
    </w:p>
    <w:p w:rsidR="00EC3AC5" w:rsidRDefault="00496111" w:rsidP="00EC3AC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……………………………………………………</w:t>
      </w:r>
      <w:r w:rsidR="00EC3AC5" w:rsidRPr="00EC3AC5">
        <w:rPr>
          <w:rFonts w:ascii="Times New Roman" w:eastAsia="Times New Roman" w:hAnsi="Times New Roman" w:cs="Times New Roman"/>
          <w:sz w:val="28"/>
          <w:szCs w:val="28"/>
        </w:rPr>
        <w:t>?</w:t>
      </w:r>
    </w:p>
    <w:tbl>
      <w:tblPr>
        <w:tblStyle w:val="LiBang"/>
        <w:tblpPr w:leftFromText="180" w:rightFromText="180" w:vertAnchor="text" w:horzAnchor="margin" w:tblpXSpec="center" w:tblpY="246"/>
        <w:tblW w:w="0" w:type="auto"/>
        <w:tblLook w:val="04A0" w:firstRow="1" w:lastRow="0" w:firstColumn="1" w:lastColumn="0" w:noHBand="0" w:noVBand="1"/>
      </w:tblPr>
      <w:tblGrid>
        <w:gridCol w:w="1087"/>
        <w:gridCol w:w="1087"/>
        <w:gridCol w:w="1087"/>
        <w:gridCol w:w="1087"/>
        <w:gridCol w:w="1087"/>
      </w:tblGrid>
      <w:tr w:rsidR="008719F2" w:rsidTr="008719F2">
        <w:trPr>
          <w:trHeight w:val="723"/>
        </w:trPr>
        <w:tc>
          <w:tcPr>
            <w:tcW w:w="1087" w:type="dxa"/>
          </w:tcPr>
          <w:p w:rsidR="008719F2" w:rsidRDefault="008719F2" w:rsidP="008719F2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8719F2" w:rsidRDefault="008719F2" w:rsidP="008719F2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8719F2" w:rsidRDefault="008719F2" w:rsidP="008719F2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8719F2" w:rsidRDefault="008719F2" w:rsidP="008719F2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8719F2" w:rsidRDefault="008719F2" w:rsidP="008719F2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</w:tbl>
    <w:p w:rsidR="008719F2" w:rsidRDefault="008719F2" w:rsidP="00EC3AC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8719F2" w:rsidRDefault="008719F2" w:rsidP="00EC3AC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8719F2" w:rsidRDefault="008719F2" w:rsidP="00EC3AC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8719F2" w:rsidRDefault="008719F2" w:rsidP="00EC3A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EC3AC5" w:rsidRPr="00EC3AC5" w:rsidRDefault="00EC3AC5" w:rsidP="00EC3A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3AC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Bài 4. </w:t>
      </w:r>
      <w:r w:rsidR="0049611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Đọc </w:t>
      </w:r>
      <w:r w:rsidRPr="00EC3AC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tóm tắt sau rồi </w:t>
      </w:r>
      <w:r w:rsidR="00496111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viết phép tính</w:t>
      </w:r>
    </w:p>
    <w:p w:rsidR="00EC3AC5" w:rsidRPr="00EC3AC5" w:rsidRDefault="00EC3AC5" w:rsidP="00EC3A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3AC5">
        <w:rPr>
          <w:rFonts w:ascii="Times New Roman" w:eastAsia="Times New Roman" w:hAnsi="Times New Roman" w:cs="Times New Roman"/>
          <w:sz w:val="28"/>
          <w:szCs w:val="28"/>
        </w:rPr>
        <w:t>Tóm tắt:</w:t>
      </w:r>
    </w:p>
    <w:p w:rsidR="00EC3AC5" w:rsidRPr="00EC3AC5" w:rsidRDefault="00EC3AC5" w:rsidP="00EC3A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3AC5">
        <w:rPr>
          <w:rFonts w:ascii="Times New Roman" w:eastAsia="Times New Roman" w:hAnsi="Times New Roman" w:cs="Times New Roman"/>
          <w:sz w:val="28"/>
          <w:szCs w:val="28"/>
        </w:rPr>
        <w:t>Có: 7 quả bóng xanh</w:t>
      </w:r>
    </w:p>
    <w:p w:rsidR="00EC3AC5" w:rsidRPr="00EC3AC5" w:rsidRDefault="00EC3AC5" w:rsidP="00EC3A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3AC5">
        <w:rPr>
          <w:rFonts w:ascii="Times New Roman" w:eastAsia="Times New Roman" w:hAnsi="Times New Roman" w:cs="Times New Roman"/>
          <w:sz w:val="28"/>
          <w:szCs w:val="28"/>
        </w:rPr>
        <w:t>Có: 2 quả bóng vàng</w:t>
      </w:r>
    </w:p>
    <w:p w:rsidR="00EC3AC5" w:rsidRPr="00EC3AC5" w:rsidRDefault="00EC3AC5" w:rsidP="00EC3A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C3AC5">
        <w:rPr>
          <w:rFonts w:ascii="Times New Roman" w:eastAsia="Times New Roman" w:hAnsi="Times New Roman" w:cs="Times New Roman"/>
          <w:sz w:val="28"/>
          <w:szCs w:val="28"/>
        </w:rPr>
        <w:t>Có tất cả: … quả bóng?</w:t>
      </w:r>
    </w:p>
    <w:tbl>
      <w:tblPr>
        <w:tblStyle w:val="LiBang"/>
        <w:tblpPr w:leftFromText="180" w:rightFromText="180" w:vertAnchor="text" w:horzAnchor="margin" w:tblpXSpec="center" w:tblpY="246"/>
        <w:tblW w:w="0" w:type="auto"/>
        <w:tblLook w:val="04A0" w:firstRow="1" w:lastRow="0" w:firstColumn="1" w:lastColumn="0" w:noHBand="0" w:noVBand="1"/>
      </w:tblPr>
      <w:tblGrid>
        <w:gridCol w:w="1087"/>
        <w:gridCol w:w="1087"/>
        <w:gridCol w:w="1087"/>
        <w:gridCol w:w="1087"/>
        <w:gridCol w:w="1087"/>
      </w:tblGrid>
      <w:tr w:rsidR="00496111" w:rsidTr="00496111">
        <w:trPr>
          <w:trHeight w:val="723"/>
        </w:trPr>
        <w:tc>
          <w:tcPr>
            <w:tcW w:w="1087" w:type="dxa"/>
          </w:tcPr>
          <w:p w:rsidR="00496111" w:rsidRDefault="00496111" w:rsidP="00496111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496111" w:rsidRDefault="00496111" w:rsidP="00496111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496111" w:rsidRDefault="00496111" w:rsidP="00496111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496111" w:rsidRDefault="00496111" w:rsidP="00496111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496111" w:rsidRDefault="00496111" w:rsidP="00496111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</w:tbl>
    <w:p w:rsidR="00EC3AC5" w:rsidRPr="00EC3AC5" w:rsidRDefault="00EC3AC5" w:rsidP="00EC3A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8719F2" w:rsidRDefault="008719F2" w:rsidP="00EC3A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496111" w:rsidRDefault="00496111" w:rsidP="00EC3A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496111" w:rsidRDefault="00496111" w:rsidP="00EC3A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496111" w:rsidRDefault="00496111" w:rsidP="00EC3AC5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</w:p>
    <w:p w:rsidR="00CC26BB" w:rsidRDefault="00EC3AC5" w:rsidP="0049611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</w:pPr>
      <w:r w:rsidRPr="00EC3AC5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*Bài 5.</w:t>
      </w:r>
      <w:r w:rsidR="008719F2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 xml:space="preserve"> </w:t>
      </w:r>
      <w:r w:rsidR="00CC26BB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Viết tiếp vào chỗ chấm rồi viết phép tính thích hợp</w:t>
      </w:r>
    </w:p>
    <w:p w:rsidR="00496111" w:rsidRPr="00CC26BB" w:rsidRDefault="008719F2" w:rsidP="0049611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r w:rsidRPr="00CC26B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 xml:space="preserve">Lan có 13 bông hoa, Mai cho Lan thêm 5 bông hoa.Hỏi Lan </w:t>
      </w:r>
      <w:r w:rsidR="00496111" w:rsidRPr="00CC26B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..................</w:t>
      </w:r>
      <w:r w:rsidR="00CC26B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............</w:t>
      </w:r>
    </w:p>
    <w:p w:rsidR="00EC3AC5" w:rsidRPr="00CC26BB" w:rsidRDefault="00496111" w:rsidP="00496111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</w:pPr>
      <w:r w:rsidRPr="00CC26B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…………………………………………………………………………………….</w:t>
      </w:r>
      <w:r w:rsidR="008719F2" w:rsidRPr="00CC26BB">
        <w:rPr>
          <w:rFonts w:ascii="Times New Roman" w:eastAsia="Times New Roman" w:hAnsi="Times New Roman" w:cs="Times New Roman"/>
          <w:bCs/>
          <w:sz w:val="28"/>
          <w:szCs w:val="28"/>
          <w:bdr w:val="none" w:sz="0" w:space="0" w:color="auto" w:frame="1"/>
        </w:rPr>
        <w:t>?</w:t>
      </w:r>
    </w:p>
    <w:tbl>
      <w:tblPr>
        <w:tblStyle w:val="LiBang"/>
        <w:tblpPr w:leftFromText="180" w:rightFromText="180" w:vertAnchor="text" w:horzAnchor="margin" w:tblpXSpec="center" w:tblpY="246"/>
        <w:tblW w:w="0" w:type="auto"/>
        <w:tblLook w:val="04A0" w:firstRow="1" w:lastRow="0" w:firstColumn="1" w:lastColumn="0" w:noHBand="0" w:noVBand="1"/>
      </w:tblPr>
      <w:tblGrid>
        <w:gridCol w:w="1087"/>
        <w:gridCol w:w="1087"/>
        <w:gridCol w:w="1087"/>
        <w:gridCol w:w="1087"/>
        <w:gridCol w:w="1087"/>
      </w:tblGrid>
      <w:tr w:rsidR="00CC26BB" w:rsidTr="00627238">
        <w:trPr>
          <w:trHeight w:val="723"/>
        </w:trPr>
        <w:tc>
          <w:tcPr>
            <w:tcW w:w="1087" w:type="dxa"/>
          </w:tcPr>
          <w:p w:rsidR="00CC26BB" w:rsidRDefault="00CC26BB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CC26BB" w:rsidRDefault="00CC26BB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CC26BB" w:rsidRDefault="00CC26BB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CC26BB" w:rsidRDefault="00CC26BB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</w:tcPr>
          <w:p w:rsidR="00CC26BB" w:rsidRDefault="00CC26BB" w:rsidP="00627238">
            <w:pPr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</w:tbl>
    <w:p w:rsidR="008719F2" w:rsidRDefault="008719F2" w:rsidP="00EC3AC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C26BB" w:rsidRDefault="00CC26BB" w:rsidP="008719F2">
      <w:pPr>
        <w:pStyle w:val="oancuaDanhsach"/>
        <w:jc w:val="center"/>
        <w:rPr>
          <w:rFonts w:ascii="Times New Roman" w:hAnsi="Times New Roman"/>
          <w:sz w:val="28"/>
        </w:rPr>
      </w:pPr>
    </w:p>
    <w:p w:rsidR="00CC26BB" w:rsidRDefault="00CC26BB" w:rsidP="008719F2">
      <w:pPr>
        <w:pStyle w:val="oancuaDanhsach"/>
        <w:jc w:val="center"/>
        <w:rPr>
          <w:rFonts w:ascii="Times New Roman" w:hAnsi="Times New Roman"/>
          <w:sz w:val="28"/>
        </w:rPr>
      </w:pPr>
    </w:p>
    <w:p w:rsidR="00CC26BB" w:rsidRDefault="00CC26BB" w:rsidP="008719F2">
      <w:pPr>
        <w:pStyle w:val="oancuaDanhsach"/>
        <w:jc w:val="center"/>
        <w:rPr>
          <w:rFonts w:ascii="Times New Roman" w:hAnsi="Times New Roman"/>
          <w:sz w:val="28"/>
        </w:rPr>
      </w:pPr>
    </w:p>
    <w:p w:rsidR="008719F2" w:rsidRPr="00154138" w:rsidRDefault="008719F2" w:rsidP="008719F2">
      <w:pPr>
        <w:pStyle w:val="oancuaDanhsach"/>
        <w:jc w:val="center"/>
        <w:rPr>
          <w:rFonts w:ascii="Times New Roman" w:hAnsi="Times New Roman"/>
          <w:sz w:val="28"/>
        </w:rPr>
      </w:pPr>
      <w:r w:rsidRPr="00154138">
        <w:rPr>
          <w:rFonts w:ascii="Times New Roman" w:hAnsi="Times New Roman"/>
          <w:sz w:val="28"/>
        </w:rPr>
        <w:t>Bài tập ôn luyện môn Toán</w:t>
      </w:r>
    </w:p>
    <w:p w:rsidR="008719F2" w:rsidRPr="00154138" w:rsidRDefault="008719F2" w:rsidP="008719F2">
      <w:pPr>
        <w:pStyle w:val="oancuaDanhsach"/>
        <w:jc w:val="center"/>
        <w:rPr>
          <w:rFonts w:ascii="Times New Roman" w:hAnsi="Times New Roman"/>
          <w:sz w:val="28"/>
        </w:rPr>
      </w:pPr>
      <w:r w:rsidRPr="00154138">
        <w:rPr>
          <w:rFonts w:ascii="Times New Roman" w:hAnsi="Times New Roman"/>
          <w:sz w:val="28"/>
        </w:rPr>
        <w:lastRenderedPageBreak/>
        <w:t>Ngày….tháng 02 năm 2020</w:t>
      </w:r>
    </w:p>
    <w:p w:rsidR="008719F2" w:rsidRPr="00EC3AC5" w:rsidRDefault="008719F2" w:rsidP="00EC3AC5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3C7D95" w:rsidRPr="003C7D95" w:rsidRDefault="003C7D95" w:rsidP="003C7D95">
      <w:pPr>
        <w:tabs>
          <w:tab w:val="left" w:pos="720"/>
          <w:tab w:val="left" w:pos="1440"/>
          <w:tab w:val="left" w:pos="216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Bài 1</w:t>
      </w:r>
      <w:r w:rsidRPr="003C7D95">
        <w:rPr>
          <w:rFonts w:ascii="Times New Roman" w:hAnsi="Times New Roman" w:cs="Times New Roman"/>
          <w:sz w:val="28"/>
          <w:szCs w:val="28"/>
          <w:lang w:val="nl-NL"/>
        </w:rPr>
        <w:t>.   Viết phép tính thích hợp.</w:t>
      </w:r>
    </w:p>
    <w:p w:rsidR="003C7D95" w:rsidRPr="003C7D95" w:rsidRDefault="003C7D95" w:rsidP="003C7D95">
      <w:pPr>
        <w:tabs>
          <w:tab w:val="left" w:pos="720"/>
          <w:tab w:val="left" w:pos="1440"/>
          <w:tab w:val="left" w:pos="21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         Có             :  </w:t>
      </w:r>
      <w:r>
        <w:rPr>
          <w:rFonts w:ascii="Times New Roman" w:hAnsi="Times New Roman" w:cs="Times New Roman"/>
          <w:sz w:val="28"/>
          <w:szCs w:val="28"/>
          <w:lang w:val="nl-NL"/>
        </w:rPr>
        <w:t>1</w:t>
      </w: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6 quả cam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</w:t>
      </w: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   Có         : 10 cái kẹo</w:t>
      </w:r>
    </w:p>
    <w:p w:rsidR="003C7D95" w:rsidRPr="003C7D95" w:rsidRDefault="003C7D95" w:rsidP="003C7D95">
      <w:pPr>
        <w:tabs>
          <w:tab w:val="left" w:pos="720"/>
          <w:tab w:val="left" w:pos="1440"/>
          <w:tab w:val="left" w:pos="2160"/>
        </w:tabs>
        <w:rPr>
          <w:rFonts w:ascii="Times New Roman" w:hAnsi="Times New Roman" w:cs="Times New Roman"/>
          <w:sz w:val="28"/>
          <w:szCs w:val="28"/>
          <w:lang w:val="nl-NL"/>
        </w:rPr>
      </w:pP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         Mua thêm :  3 quả cam                                                 Đã ăn    : 4 cái kẹo</w:t>
      </w:r>
    </w:p>
    <w:p w:rsidR="003C7D95" w:rsidRPr="003C7D95" w:rsidRDefault="003C7D95" w:rsidP="003C7D9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         Tất cả có   : .... quả cam ?                                             Còn lại  : ..... cái kẹo ?</w:t>
      </w:r>
    </w:p>
    <w:tbl>
      <w:tblPr>
        <w:tblStyle w:val="LiBang"/>
        <w:tblpPr w:leftFromText="180" w:rightFromText="180" w:vertAnchor="text" w:horzAnchor="page" w:tblpX="1993" w:tblpY="31"/>
        <w:tblW w:w="2796" w:type="dxa"/>
        <w:tblLook w:val="01E0" w:firstRow="1" w:lastRow="1" w:firstColumn="1" w:lastColumn="1" w:noHBand="0" w:noVBand="0"/>
      </w:tblPr>
      <w:tblGrid>
        <w:gridCol w:w="480"/>
        <w:gridCol w:w="600"/>
        <w:gridCol w:w="600"/>
        <w:gridCol w:w="600"/>
        <w:gridCol w:w="516"/>
      </w:tblGrid>
      <w:tr w:rsidR="003C7D95" w:rsidRPr="003C7D95" w:rsidTr="00496111">
        <w:tc>
          <w:tcPr>
            <w:tcW w:w="480" w:type="dxa"/>
          </w:tcPr>
          <w:p w:rsidR="003C7D95" w:rsidRPr="003C7D95" w:rsidRDefault="003C7D95" w:rsidP="00496111">
            <w:pPr>
              <w:spacing w:line="360" w:lineRule="auto"/>
              <w:ind w:left="-240" w:firstLine="240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600" w:type="dxa"/>
          </w:tcPr>
          <w:p w:rsidR="003C7D95" w:rsidRPr="003C7D95" w:rsidRDefault="003C7D95" w:rsidP="00496111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600" w:type="dxa"/>
          </w:tcPr>
          <w:p w:rsidR="003C7D95" w:rsidRPr="003C7D95" w:rsidRDefault="003C7D95" w:rsidP="00496111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600" w:type="dxa"/>
          </w:tcPr>
          <w:p w:rsidR="003C7D95" w:rsidRPr="003C7D95" w:rsidRDefault="003C7D95" w:rsidP="00496111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516" w:type="dxa"/>
          </w:tcPr>
          <w:p w:rsidR="003C7D95" w:rsidRPr="003C7D95" w:rsidRDefault="003C7D95" w:rsidP="00496111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</w:tr>
    </w:tbl>
    <w:tbl>
      <w:tblPr>
        <w:tblStyle w:val="LiBang"/>
        <w:tblpPr w:leftFromText="180" w:rightFromText="180" w:vertAnchor="text" w:horzAnchor="page" w:tblpX="7733" w:tblpY="46"/>
        <w:tblW w:w="2796" w:type="dxa"/>
        <w:tblLook w:val="01E0" w:firstRow="1" w:lastRow="1" w:firstColumn="1" w:lastColumn="1" w:noHBand="0" w:noVBand="0"/>
      </w:tblPr>
      <w:tblGrid>
        <w:gridCol w:w="480"/>
        <w:gridCol w:w="600"/>
        <w:gridCol w:w="600"/>
        <w:gridCol w:w="600"/>
        <w:gridCol w:w="516"/>
      </w:tblGrid>
      <w:tr w:rsidR="003C7D95" w:rsidRPr="003C7D95" w:rsidTr="00496111">
        <w:tc>
          <w:tcPr>
            <w:tcW w:w="480" w:type="dxa"/>
          </w:tcPr>
          <w:p w:rsidR="003C7D95" w:rsidRPr="003C7D95" w:rsidRDefault="003C7D95" w:rsidP="00496111">
            <w:pPr>
              <w:spacing w:line="360" w:lineRule="auto"/>
              <w:ind w:left="-240" w:firstLine="240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600" w:type="dxa"/>
          </w:tcPr>
          <w:p w:rsidR="003C7D95" w:rsidRPr="003C7D95" w:rsidRDefault="003C7D95" w:rsidP="00496111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600" w:type="dxa"/>
          </w:tcPr>
          <w:p w:rsidR="003C7D95" w:rsidRPr="003C7D95" w:rsidRDefault="003C7D95" w:rsidP="00496111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600" w:type="dxa"/>
          </w:tcPr>
          <w:p w:rsidR="003C7D95" w:rsidRPr="003C7D95" w:rsidRDefault="003C7D95" w:rsidP="00496111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516" w:type="dxa"/>
          </w:tcPr>
          <w:p w:rsidR="003C7D95" w:rsidRPr="003C7D95" w:rsidRDefault="003C7D95" w:rsidP="00496111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</w:tc>
      </w:tr>
    </w:tbl>
    <w:p w:rsidR="003C7D95" w:rsidRPr="003C7D95" w:rsidRDefault="003C7D95" w:rsidP="003C7D9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      </w:t>
      </w:r>
    </w:p>
    <w:p w:rsidR="003C7D95" w:rsidRPr="003C7D95" w:rsidRDefault="003C7D95" w:rsidP="003C7D9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                                                   </w:t>
      </w:r>
    </w:p>
    <w:p w:rsidR="003C7D95" w:rsidRPr="003C7D95" w:rsidRDefault="003C7D95" w:rsidP="003C7D95">
      <w:pPr>
        <w:tabs>
          <w:tab w:val="left" w:pos="720"/>
          <w:tab w:val="left" w:pos="1440"/>
          <w:tab w:val="left" w:pos="216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Nam có           : 12  que kem                </w:t>
      </w: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Mai có    : 18</w:t>
      </w: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nl-NL"/>
        </w:rPr>
        <w:t>bông hoa</w:t>
      </w:r>
    </w:p>
    <w:p w:rsidR="003C7D95" w:rsidRPr="003C7D95" w:rsidRDefault="003C7D95" w:rsidP="003C7D95">
      <w:pPr>
        <w:tabs>
          <w:tab w:val="left" w:pos="720"/>
          <w:tab w:val="left" w:pos="1440"/>
          <w:tab w:val="left" w:pos="2160"/>
        </w:tabs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Mua thêm :   5   que kem</w:t>
      </w: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cho đi     :   7 bông hoa</w:t>
      </w:r>
    </w:p>
    <w:p w:rsidR="003C7D95" w:rsidRPr="003C7D95" w:rsidRDefault="003C7D95" w:rsidP="003C7D95">
      <w:pPr>
        <w:spacing w:line="360" w:lineRule="auto"/>
        <w:rPr>
          <w:rFonts w:ascii="Times New Roman" w:hAnsi="Times New Roman" w:cs="Times New Roman"/>
          <w:sz w:val="28"/>
          <w:szCs w:val="28"/>
          <w:lang w:val="nl-NL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 xml:space="preserve">         Nam có t</w:t>
      </w: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ất cả : .... </w:t>
      </w:r>
      <w:r>
        <w:rPr>
          <w:rFonts w:ascii="Times New Roman" w:hAnsi="Times New Roman" w:cs="Times New Roman"/>
          <w:sz w:val="28"/>
          <w:szCs w:val="28"/>
          <w:lang w:val="nl-NL"/>
        </w:rPr>
        <w:t>que kem  ?                               Mai c</w:t>
      </w:r>
      <w:r w:rsidRPr="003C7D95">
        <w:rPr>
          <w:rFonts w:ascii="Times New Roman" w:hAnsi="Times New Roman" w:cs="Times New Roman"/>
          <w:sz w:val="28"/>
          <w:szCs w:val="28"/>
          <w:lang w:val="nl-NL"/>
        </w:rPr>
        <w:t>òn lạ</w:t>
      </w:r>
      <w:r>
        <w:rPr>
          <w:rFonts w:ascii="Times New Roman" w:hAnsi="Times New Roman" w:cs="Times New Roman"/>
          <w:sz w:val="28"/>
          <w:szCs w:val="28"/>
          <w:lang w:val="nl-NL"/>
        </w:rPr>
        <w:t>i  : ..... bông hoa</w:t>
      </w:r>
      <w:r w:rsidRPr="003C7D95">
        <w:rPr>
          <w:rFonts w:ascii="Times New Roman" w:hAnsi="Times New Roman" w:cs="Times New Roman"/>
          <w:sz w:val="28"/>
          <w:szCs w:val="28"/>
          <w:lang w:val="nl-NL"/>
        </w:rPr>
        <w:t xml:space="preserve"> ?</w:t>
      </w:r>
    </w:p>
    <w:tbl>
      <w:tblPr>
        <w:tblStyle w:val="LiBang"/>
        <w:tblpPr w:leftFromText="180" w:rightFromText="180" w:vertAnchor="text" w:horzAnchor="page" w:tblpX="1993" w:tblpY="31"/>
        <w:tblW w:w="2796" w:type="dxa"/>
        <w:tblLook w:val="01E0" w:firstRow="1" w:lastRow="1" w:firstColumn="1" w:lastColumn="1" w:noHBand="0" w:noVBand="0"/>
      </w:tblPr>
      <w:tblGrid>
        <w:gridCol w:w="480"/>
        <w:gridCol w:w="600"/>
        <w:gridCol w:w="600"/>
        <w:gridCol w:w="600"/>
        <w:gridCol w:w="516"/>
      </w:tblGrid>
      <w:tr w:rsidR="003C7D95" w:rsidRPr="000D1AC8" w:rsidTr="00496111">
        <w:tc>
          <w:tcPr>
            <w:tcW w:w="480" w:type="dxa"/>
          </w:tcPr>
          <w:p w:rsidR="003C7D95" w:rsidRPr="000D1AC8" w:rsidRDefault="003C7D95" w:rsidP="00496111">
            <w:pPr>
              <w:spacing w:line="360" w:lineRule="auto"/>
              <w:ind w:left="-240" w:firstLine="240"/>
              <w:rPr>
                <w:b/>
                <w:sz w:val="28"/>
                <w:szCs w:val="28"/>
                <w:lang w:val="nl-NL"/>
              </w:rPr>
            </w:pPr>
          </w:p>
        </w:tc>
        <w:tc>
          <w:tcPr>
            <w:tcW w:w="600" w:type="dxa"/>
          </w:tcPr>
          <w:p w:rsidR="003C7D95" w:rsidRPr="000D1AC8" w:rsidRDefault="003C7D95" w:rsidP="00496111">
            <w:pPr>
              <w:spacing w:line="360" w:lineRule="auto"/>
              <w:rPr>
                <w:b/>
                <w:sz w:val="28"/>
                <w:szCs w:val="28"/>
                <w:lang w:val="nl-NL"/>
              </w:rPr>
            </w:pPr>
          </w:p>
        </w:tc>
        <w:tc>
          <w:tcPr>
            <w:tcW w:w="600" w:type="dxa"/>
          </w:tcPr>
          <w:p w:rsidR="003C7D95" w:rsidRPr="000D1AC8" w:rsidRDefault="003C7D95" w:rsidP="00496111">
            <w:pPr>
              <w:spacing w:line="360" w:lineRule="auto"/>
              <w:rPr>
                <w:b/>
                <w:sz w:val="28"/>
                <w:szCs w:val="28"/>
                <w:lang w:val="nl-NL"/>
              </w:rPr>
            </w:pPr>
          </w:p>
        </w:tc>
        <w:tc>
          <w:tcPr>
            <w:tcW w:w="600" w:type="dxa"/>
          </w:tcPr>
          <w:p w:rsidR="003C7D95" w:rsidRPr="000D1AC8" w:rsidRDefault="003C7D95" w:rsidP="00496111">
            <w:pPr>
              <w:spacing w:line="360" w:lineRule="auto"/>
              <w:rPr>
                <w:b/>
                <w:sz w:val="28"/>
                <w:szCs w:val="28"/>
                <w:lang w:val="nl-NL"/>
              </w:rPr>
            </w:pPr>
          </w:p>
        </w:tc>
        <w:tc>
          <w:tcPr>
            <w:tcW w:w="516" w:type="dxa"/>
          </w:tcPr>
          <w:p w:rsidR="003C7D95" w:rsidRPr="000D1AC8" w:rsidRDefault="003C7D95" w:rsidP="00496111">
            <w:pPr>
              <w:spacing w:line="360" w:lineRule="auto"/>
              <w:rPr>
                <w:b/>
                <w:sz w:val="28"/>
                <w:szCs w:val="28"/>
                <w:lang w:val="nl-NL"/>
              </w:rPr>
            </w:pPr>
          </w:p>
        </w:tc>
      </w:tr>
    </w:tbl>
    <w:tbl>
      <w:tblPr>
        <w:tblStyle w:val="LiBang"/>
        <w:tblpPr w:leftFromText="180" w:rightFromText="180" w:vertAnchor="text" w:horzAnchor="page" w:tblpX="7733" w:tblpY="46"/>
        <w:tblW w:w="2796" w:type="dxa"/>
        <w:tblLook w:val="01E0" w:firstRow="1" w:lastRow="1" w:firstColumn="1" w:lastColumn="1" w:noHBand="0" w:noVBand="0"/>
      </w:tblPr>
      <w:tblGrid>
        <w:gridCol w:w="480"/>
        <w:gridCol w:w="600"/>
        <w:gridCol w:w="600"/>
        <w:gridCol w:w="600"/>
        <w:gridCol w:w="516"/>
      </w:tblGrid>
      <w:tr w:rsidR="003C7D95" w:rsidRPr="000D1AC8" w:rsidTr="00496111">
        <w:tc>
          <w:tcPr>
            <w:tcW w:w="480" w:type="dxa"/>
          </w:tcPr>
          <w:p w:rsidR="003C7D95" w:rsidRPr="000D1AC8" w:rsidRDefault="003C7D95" w:rsidP="00496111">
            <w:pPr>
              <w:spacing w:line="360" w:lineRule="auto"/>
              <w:ind w:left="-240" w:firstLine="240"/>
              <w:rPr>
                <w:b/>
                <w:sz w:val="28"/>
                <w:szCs w:val="28"/>
                <w:lang w:val="nl-NL"/>
              </w:rPr>
            </w:pPr>
          </w:p>
        </w:tc>
        <w:tc>
          <w:tcPr>
            <w:tcW w:w="600" w:type="dxa"/>
          </w:tcPr>
          <w:p w:rsidR="003C7D95" w:rsidRPr="000D1AC8" w:rsidRDefault="003C7D95" w:rsidP="00496111">
            <w:pPr>
              <w:spacing w:line="360" w:lineRule="auto"/>
              <w:rPr>
                <w:b/>
                <w:sz w:val="28"/>
                <w:szCs w:val="28"/>
                <w:lang w:val="nl-NL"/>
              </w:rPr>
            </w:pPr>
          </w:p>
        </w:tc>
        <w:tc>
          <w:tcPr>
            <w:tcW w:w="600" w:type="dxa"/>
          </w:tcPr>
          <w:p w:rsidR="003C7D95" w:rsidRPr="000D1AC8" w:rsidRDefault="003C7D95" w:rsidP="00496111">
            <w:pPr>
              <w:spacing w:line="360" w:lineRule="auto"/>
              <w:rPr>
                <w:b/>
                <w:sz w:val="28"/>
                <w:szCs w:val="28"/>
                <w:lang w:val="nl-NL"/>
              </w:rPr>
            </w:pPr>
          </w:p>
        </w:tc>
        <w:tc>
          <w:tcPr>
            <w:tcW w:w="600" w:type="dxa"/>
          </w:tcPr>
          <w:p w:rsidR="003C7D95" w:rsidRPr="000D1AC8" w:rsidRDefault="003C7D95" w:rsidP="00496111">
            <w:pPr>
              <w:spacing w:line="360" w:lineRule="auto"/>
              <w:rPr>
                <w:b/>
                <w:sz w:val="28"/>
                <w:szCs w:val="28"/>
                <w:lang w:val="nl-NL"/>
              </w:rPr>
            </w:pPr>
          </w:p>
        </w:tc>
        <w:tc>
          <w:tcPr>
            <w:tcW w:w="516" w:type="dxa"/>
          </w:tcPr>
          <w:p w:rsidR="003C7D95" w:rsidRPr="000D1AC8" w:rsidRDefault="003C7D95" w:rsidP="00496111">
            <w:pPr>
              <w:spacing w:line="360" w:lineRule="auto"/>
              <w:rPr>
                <w:b/>
                <w:sz w:val="28"/>
                <w:szCs w:val="28"/>
                <w:lang w:val="nl-NL"/>
              </w:rPr>
            </w:pPr>
          </w:p>
        </w:tc>
      </w:tr>
    </w:tbl>
    <w:p w:rsidR="003C7D95" w:rsidRPr="000D1AC8" w:rsidRDefault="003C7D95" w:rsidP="003C7D95">
      <w:pPr>
        <w:spacing w:line="360" w:lineRule="auto"/>
        <w:rPr>
          <w:b/>
          <w:sz w:val="28"/>
          <w:szCs w:val="28"/>
          <w:lang w:val="nl-NL"/>
        </w:rPr>
      </w:pPr>
      <w:r w:rsidRPr="000D1AC8">
        <w:rPr>
          <w:b/>
          <w:sz w:val="28"/>
          <w:szCs w:val="28"/>
          <w:lang w:val="nl-NL"/>
        </w:rPr>
        <w:t xml:space="preserve">                                            </w:t>
      </w:r>
    </w:p>
    <w:p w:rsidR="009A34CF" w:rsidRDefault="002C7FED" w:rsidP="0015413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3386938</wp:posOffset>
                </wp:positionH>
                <wp:positionV relativeFrom="paragraph">
                  <wp:posOffset>234086</wp:posOffset>
                </wp:positionV>
                <wp:extent cx="1074724" cy="716585"/>
                <wp:effectExtent l="0" t="0" r="30480" b="26670"/>
                <wp:wrapNone/>
                <wp:docPr id="232" name="Straight Connector 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74724" cy="71658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2" o:spid="_x0000_s1026" style="position:absolute;flip:y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6.7pt,18.45pt" to="351.3pt,7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" strokecolor="#538135 [2409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3379622</wp:posOffset>
                </wp:positionH>
                <wp:positionV relativeFrom="paragraph">
                  <wp:posOffset>226771</wp:posOffset>
                </wp:positionV>
                <wp:extent cx="1082040" cy="724205"/>
                <wp:effectExtent l="0" t="0" r="22860" b="19050"/>
                <wp:wrapNone/>
                <wp:docPr id="231" name="Straight Connector 2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82040" cy="72420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1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6.1pt,17.85pt" to="351.3pt,7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" strokecolor="#538135 [2409]" strokeweight=".5pt">
                <v:stroke joinstyle="miter"/>
              </v:line>
            </w:pict>
          </mc:Fallback>
        </mc:AlternateContent>
      </w:r>
      <w:r w:rsidR="009A34CF">
        <w:rPr>
          <w:rFonts w:ascii="Times New Roman" w:hAnsi="Times New Roman" w:cs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3379622</wp:posOffset>
                </wp:positionH>
                <wp:positionV relativeFrom="paragraph">
                  <wp:posOffset>226771</wp:posOffset>
                </wp:positionV>
                <wp:extent cx="1082650" cy="731520"/>
                <wp:effectExtent l="0" t="0" r="22860" b="11430"/>
                <wp:wrapNone/>
                <wp:docPr id="230" name="Rectangle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2650" cy="73152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D605046" id="Rectangle 230" o:spid="_x0000_s1026" style="position:absolute;margin-left:266.1pt;margin-top:17.85pt;width:85.25pt;height:57.6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" fillcolor="white [3201]" strokecolor="#70ad47 [3209]" strokeweight="1pt"/>
            </w:pict>
          </mc:Fallback>
        </mc:AlternateContent>
      </w:r>
      <w:r w:rsidR="00CC26BB">
        <w:rPr>
          <w:rFonts w:ascii="Times New Roman" w:hAnsi="Times New Roman" w:cs="Times New Roman"/>
          <w:sz w:val="28"/>
        </w:rPr>
        <w:t>Bài 2</w:t>
      </w:r>
      <w:r w:rsidR="009A34CF">
        <w:rPr>
          <w:rFonts w:ascii="Times New Roman" w:hAnsi="Times New Roman" w:cs="Times New Roman"/>
          <w:sz w:val="28"/>
        </w:rPr>
        <w:t>: Trong hình bên có:</w:t>
      </w:r>
    </w:p>
    <w:p w:rsidR="009A34CF" w:rsidRDefault="009A34CF" w:rsidP="0015413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……….. hình tam giác</w:t>
      </w:r>
    </w:p>
    <w:p w:rsidR="009A34CF" w:rsidRDefault="009A34CF" w:rsidP="00154138">
      <w:pPr>
        <w:rPr>
          <w:rFonts w:ascii="Times New Roman" w:hAnsi="Times New Roman" w:cs="Times New Roman"/>
          <w:sz w:val="28"/>
        </w:rPr>
      </w:pPr>
    </w:p>
    <w:p w:rsidR="002C7FED" w:rsidRDefault="002C7FED" w:rsidP="0015413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2794406</wp:posOffset>
                </wp:positionH>
                <wp:positionV relativeFrom="paragraph">
                  <wp:posOffset>203961</wp:posOffset>
                </wp:positionV>
                <wp:extent cx="7316" cy="936269"/>
                <wp:effectExtent l="0" t="0" r="31115" b="16510"/>
                <wp:wrapNone/>
                <wp:docPr id="234" name="Straight Connector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316" cy="93626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4" o:spid="_x0000_s1026" style="position:absolute;flip:x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0.05pt,16.05pt" to="220.65pt,8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" strokecolor="#538135 [2409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188EE763" wp14:editId="3D4F7664">
                <wp:simplePos x="0" y="0"/>
                <wp:positionH relativeFrom="column">
                  <wp:posOffset>2209470</wp:posOffset>
                </wp:positionH>
                <wp:positionV relativeFrom="paragraph">
                  <wp:posOffset>181965</wp:posOffset>
                </wp:positionV>
                <wp:extent cx="1177747" cy="958291"/>
                <wp:effectExtent l="19050" t="19050" r="41910" b="13335"/>
                <wp:wrapNone/>
                <wp:docPr id="233" name="Isosceles Triangle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7747" cy="958291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CB2ADA" id="Isosceles Triangle 233" o:spid="_x0000_s1026" type="#_x0000_t5" style="position:absolute;margin-left:173.95pt;margin-top:14.35pt;width:92.75pt;height:75.4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" fillcolor="white [3201]" strokecolor="#70ad47 [3209]" strokeweight="1pt"/>
            </w:pict>
          </mc:Fallback>
        </mc:AlternateContent>
      </w:r>
    </w:p>
    <w:p w:rsidR="002C7FED" w:rsidRPr="002C7FED" w:rsidRDefault="002C7FED" w:rsidP="002C7FED">
      <w:pPr>
        <w:tabs>
          <w:tab w:val="left" w:pos="933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b). </w:t>
      </w:r>
      <w:r w:rsidRPr="002C7FED">
        <w:rPr>
          <w:rFonts w:ascii="Times New Roman" w:hAnsi="Times New Roman"/>
          <w:sz w:val="28"/>
        </w:rPr>
        <w:t>Có…. Hình tam giác</w:t>
      </w:r>
    </w:p>
    <w:p w:rsidR="002C7FED" w:rsidRDefault="002C7FED" w:rsidP="00154138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3A75B00A" wp14:editId="4FEF51DD">
                <wp:simplePos x="0" y="0"/>
                <wp:positionH relativeFrom="column">
                  <wp:posOffset>2216505</wp:posOffset>
                </wp:positionH>
                <wp:positionV relativeFrom="paragraph">
                  <wp:posOffset>151967</wp:posOffset>
                </wp:positionV>
                <wp:extent cx="584885" cy="335585"/>
                <wp:effectExtent l="0" t="0" r="24765" b="26670"/>
                <wp:wrapNone/>
                <wp:docPr id="235" name="Straight Connector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84885" cy="33558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35" o:spid="_x0000_s1026" style="position:absolute;flip:y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4.55pt,11.95pt" to="220.6pt,3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" strokecolor="#375623 [1609]" strokeweight=".5pt">
                <v:stroke joinstyle="miter"/>
              </v:line>
            </w:pict>
          </mc:Fallback>
        </mc:AlternateContent>
      </w:r>
    </w:p>
    <w:p w:rsidR="002C7FED" w:rsidRDefault="002C7FED" w:rsidP="00154138">
      <w:pPr>
        <w:rPr>
          <w:rFonts w:ascii="Times New Roman" w:hAnsi="Times New Roman" w:cs="Times New Roman"/>
          <w:sz w:val="28"/>
        </w:rPr>
      </w:pPr>
    </w:p>
    <w:p w:rsidR="002C7FED" w:rsidRDefault="002C7FED" w:rsidP="002C7FED">
      <w:pPr>
        <w:rPr>
          <w:rFonts w:ascii="Times New Roman" w:hAnsi="Times New Roman" w:cs="Times New Roman"/>
          <w:sz w:val="28"/>
        </w:rPr>
      </w:pPr>
    </w:p>
    <w:p w:rsidR="002C7FED" w:rsidRDefault="002C7FED" w:rsidP="002C7FE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2574950</wp:posOffset>
                </wp:positionH>
                <wp:positionV relativeFrom="paragraph">
                  <wp:posOffset>33426</wp:posOffset>
                </wp:positionV>
                <wp:extent cx="1470330" cy="687045"/>
                <wp:effectExtent l="0" t="0" r="15875" b="18415"/>
                <wp:wrapNone/>
                <wp:docPr id="238" name="Straight Connector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70330" cy="68704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8" o:spid="_x0000_s1026" style="position:absolute;flip:y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2.75pt,2.65pt" to="318.5pt,5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" strokecolor="#538135 [2409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3306470</wp:posOffset>
                </wp:positionH>
                <wp:positionV relativeFrom="paragraph">
                  <wp:posOffset>26111</wp:posOffset>
                </wp:positionV>
                <wp:extent cx="0" cy="702259"/>
                <wp:effectExtent l="0" t="0" r="19050" b="22225"/>
                <wp:wrapNone/>
                <wp:docPr id="237" name="Straight Connector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0225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7" o:spid="_x0000_s1026" style="position:absolute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0.35pt,2.05pt" to="260.35pt,5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" strokecolor="#538135 [2409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2567635</wp:posOffset>
                </wp:positionH>
                <wp:positionV relativeFrom="paragraph">
                  <wp:posOffset>18796</wp:posOffset>
                </wp:positionV>
                <wp:extent cx="1477671" cy="702259"/>
                <wp:effectExtent l="0" t="0" r="27305" b="22225"/>
                <wp:wrapNone/>
                <wp:docPr id="236" name="Rectangle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671" cy="702259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3453470" id="Rectangle 236" o:spid="_x0000_s1026" style="position:absolute;margin-left:202.2pt;margin-top:1.5pt;width:116.35pt;height:55.3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" fillcolor="white [3201]" strokecolor="#70ad47 [3209]" strokeweight="1pt"/>
            </w:pict>
          </mc:Fallback>
        </mc:AlternateContent>
      </w:r>
      <w:r>
        <w:rPr>
          <w:rFonts w:ascii="Times New Roman" w:hAnsi="Times New Roman" w:cs="Times New Roman"/>
          <w:sz w:val="28"/>
        </w:rPr>
        <w:t>c).Có … hình vuông</w:t>
      </w:r>
    </w:p>
    <w:p w:rsidR="002C7FED" w:rsidRDefault="002C7FED" w:rsidP="002C7FE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Có …. hình tam giác</w:t>
      </w:r>
    </w:p>
    <w:p w:rsidR="002C7FED" w:rsidRPr="002C7FED" w:rsidRDefault="002C7FED" w:rsidP="002C7FED">
      <w:pPr>
        <w:rPr>
          <w:rFonts w:ascii="Times New Roman" w:hAnsi="Times New Roman" w:cs="Times New Roman"/>
          <w:sz w:val="28"/>
        </w:rPr>
      </w:pPr>
    </w:p>
    <w:p w:rsidR="002C7FED" w:rsidRDefault="002C7FED" w:rsidP="002C7FED">
      <w:pPr>
        <w:rPr>
          <w:rFonts w:ascii="Times New Roman" w:hAnsi="Times New Roman" w:cs="Times New Roman"/>
          <w:sz w:val="28"/>
        </w:rPr>
      </w:pPr>
    </w:p>
    <w:tbl>
      <w:tblPr>
        <w:tblStyle w:val="LiBang"/>
        <w:tblpPr w:leftFromText="180" w:rightFromText="180" w:vertAnchor="text" w:horzAnchor="page" w:tblpX="5277" w:tblpY="110"/>
        <w:tblW w:w="0" w:type="auto"/>
        <w:tblLook w:val="04A0" w:firstRow="1" w:lastRow="0" w:firstColumn="1" w:lastColumn="0" w:noHBand="0" w:noVBand="1"/>
      </w:tblPr>
      <w:tblGrid>
        <w:gridCol w:w="1270"/>
        <w:gridCol w:w="1270"/>
        <w:gridCol w:w="1270"/>
      </w:tblGrid>
      <w:tr w:rsidR="002C7FED" w:rsidTr="002C7FED">
        <w:trPr>
          <w:trHeight w:val="1367"/>
        </w:trPr>
        <w:tc>
          <w:tcPr>
            <w:tcW w:w="1270" w:type="dxa"/>
          </w:tcPr>
          <w:p w:rsidR="002C7FED" w:rsidRDefault="00CC26BB" w:rsidP="002C7FED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noProof/>
                <w:sz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 wp14:anchorId="2C287E8A" wp14:editId="288B3ACB">
                      <wp:simplePos x="0" y="0"/>
                      <wp:positionH relativeFrom="column">
                        <wp:posOffset>-52705</wp:posOffset>
                      </wp:positionH>
                      <wp:positionV relativeFrom="paragraph">
                        <wp:posOffset>-635</wp:posOffset>
                      </wp:positionV>
                      <wp:extent cx="796925" cy="855345"/>
                      <wp:effectExtent l="0" t="0" r="22225" b="20955"/>
                      <wp:wrapNone/>
                      <wp:docPr id="239" name="Straight Connector 2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96925" cy="85534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39" o:spid="_x0000_s1026" style="position:absolute;flip:y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15pt,-.05pt" to="58.6pt,6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" strokecolor="#538135 [2409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1270" w:type="dxa"/>
          </w:tcPr>
          <w:p w:rsidR="002C7FED" w:rsidRDefault="002C7FED" w:rsidP="002C7FED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 wp14:anchorId="35A13965" wp14:editId="05239E0E">
                      <wp:simplePos x="0" y="0"/>
                      <wp:positionH relativeFrom="column">
                        <wp:posOffset>-58801</wp:posOffset>
                      </wp:positionH>
                      <wp:positionV relativeFrom="paragraph">
                        <wp:posOffset>-7772</wp:posOffset>
                      </wp:positionV>
                      <wp:extent cx="804672" cy="870280"/>
                      <wp:effectExtent l="0" t="0" r="33655" b="25400"/>
                      <wp:wrapNone/>
                      <wp:docPr id="241" name="Straight Connector 2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804672" cy="87028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41" o:spid="_x0000_s1026" style="position:absolute;flip:y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65pt,-.6pt" to="58.7pt,6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" strokecolor="#538135 [2409]" strokeweight=".5pt">
                      <v:stroke joinstyle="miter"/>
                    </v:line>
                  </w:pict>
                </mc:Fallback>
              </mc:AlternateContent>
            </w:r>
          </w:p>
        </w:tc>
        <w:tc>
          <w:tcPr>
            <w:tcW w:w="1270" w:type="dxa"/>
          </w:tcPr>
          <w:p w:rsidR="002C7FED" w:rsidRDefault="002C7FED" w:rsidP="002C7FED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427321B4" wp14:editId="55E0CD15">
                      <wp:simplePos x="0" y="0"/>
                      <wp:positionH relativeFrom="column">
                        <wp:posOffset>-60579</wp:posOffset>
                      </wp:positionH>
                      <wp:positionV relativeFrom="paragraph">
                        <wp:posOffset>-457</wp:posOffset>
                      </wp:positionV>
                      <wp:extent cx="782726" cy="855345"/>
                      <wp:effectExtent l="0" t="0" r="17780" b="20955"/>
                      <wp:wrapNone/>
                      <wp:docPr id="240" name="Straight Connector 2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82726" cy="85534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40" o:spid="_x0000_s1026" style="position:absolute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75pt,-.05pt" to="56.9pt,6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" strokecolor="#538135 [2409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:rsidR="002C7FED" w:rsidRDefault="002C7FED" w:rsidP="002C7FE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d). Có … hình tam giác</w:t>
      </w:r>
    </w:p>
    <w:p w:rsidR="002C7FED" w:rsidRDefault="002C7FED" w:rsidP="002C7FED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     Có …. hình vuông</w:t>
      </w:r>
    </w:p>
    <w:p w:rsidR="002C7FED" w:rsidRPr="002C7FED" w:rsidRDefault="002C7FED" w:rsidP="002C7FED">
      <w:pPr>
        <w:rPr>
          <w:rFonts w:ascii="Times New Roman" w:hAnsi="Times New Roman" w:cs="Times New Roman"/>
          <w:sz w:val="28"/>
        </w:rPr>
      </w:pPr>
    </w:p>
    <w:p w:rsidR="002C7FED" w:rsidRDefault="002C7FED" w:rsidP="002C7FED">
      <w:pPr>
        <w:rPr>
          <w:rFonts w:ascii="Times New Roman" w:hAnsi="Times New Roman" w:cs="Times New Roman"/>
          <w:sz w:val="28"/>
        </w:rPr>
      </w:pPr>
    </w:p>
    <w:p w:rsidR="002C7FED" w:rsidRDefault="002C7FED" w:rsidP="002C7FED">
      <w:pPr>
        <w:rPr>
          <w:rFonts w:ascii="Times New Roman" w:hAnsi="Times New Roman"/>
          <w:sz w:val="28"/>
        </w:rPr>
      </w:pPr>
    </w:p>
    <w:p w:rsidR="002C7FED" w:rsidRDefault="002C7FED" w:rsidP="002C7FED">
      <w:pPr>
        <w:rPr>
          <w:rFonts w:ascii="Times New Roman" w:hAnsi="Times New Roman"/>
          <w:sz w:val="28"/>
        </w:rPr>
      </w:pPr>
    </w:p>
    <w:p w:rsidR="002C7FED" w:rsidRDefault="002C7FED" w:rsidP="002C7FED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3394253</wp:posOffset>
                </wp:positionH>
                <wp:positionV relativeFrom="paragraph">
                  <wp:posOffset>257683</wp:posOffset>
                </wp:positionV>
                <wp:extent cx="811784" cy="943280"/>
                <wp:effectExtent l="0" t="0" r="26670" b="28575"/>
                <wp:wrapNone/>
                <wp:docPr id="245" name="Straight Connector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1784" cy="94328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45" o:spid="_x0000_s1026" style="position:absolute;flip:y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7.25pt,20.3pt" to="331.15pt,9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" strokecolor="#538135 [2409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2450592</wp:posOffset>
                </wp:positionH>
                <wp:positionV relativeFrom="paragraph">
                  <wp:posOffset>257683</wp:posOffset>
                </wp:positionV>
                <wp:extent cx="936346" cy="943280"/>
                <wp:effectExtent l="0" t="0" r="16510" b="28575"/>
                <wp:wrapNone/>
                <wp:docPr id="244" name="Straight Connector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36346" cy="94328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44" o:spid="_x0000_s1026" style="position:absolute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2.95pt,20.3pt" to="266.7pt,9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" strokecolor="#538135 [2409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2443277</wp:posOffset>
                </wp:positionH>
                <wp:positionV relativeFrom="paragraph">
                  <wp:posOffset>250368</wp:posOffset>
                </wp:positionV>
                <wp:extent cx="1762963" cy="950976"/>
                <wp:effectExtent l="0" t="0" r="27940" b="20955"/>
                <wp:wrapNone/>
                <wp:docPr id="242" name="Rectangle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2963" cy="950976"/>
                        </a:xfrm>
                        <a:prstGeom prst="rect">
                          <a:avLst/>
                        </a:prstGeom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42" o:spid="_x0000_s1026" style="position:absolute;margin-left:192.4pt;margin-top:19.7pt;width:138.8pt;height:74.9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" fillcolor="white [3201]" strokecolor="#375623 [1609]" strokeweight="1pt"/>
            </w:pict>
          </mc:Fallback>
        </mc:AlternateContent>
      </w:r>
      <w:r>
        <w:rPr>
          <w:rFonts w:ascii="Times New Roman" w:hAnsi="Times New Roman"/>
          <w:sz w:val="28"/>
        </w:rPr>
        <w:t>e). Có …. hình chữ nhật</w:t>
      </w:r>
    </w:p>
    <w:p w:rsidR="002C7FED" w:rsidRPr="002C7FED" w:rsidRDefault="002C7FED" w:rsidP="002C7FED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2442845</wp:posOffset>
                </wp:positionH>
                <wp:positionV relativeFrom="paragraph">
                  <wp:posOffset>612445</wp:posOffset>
                </wp:positionV>
                <wp:extent cx="1762760" cy="0"/>
                <wp:effectExtent l="0" t="0" r="27940" b="19050"/>
                <wp:wrapNone/>
                <wp:docPr id="243" name="Straight Connector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6276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43" o:spid="_x0000_s1026" style="position:absolute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2.35pt,48.2pt" to="331.15pt,4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" strokecolor="#375623 [1609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/>
          <w:sz w:val="28"/>
        </w:rPr>
        <w:t xml:space="preserve">     Có ….hình tam giác</w:t>
      </w:r>
    </w:p>
    <w:sectPr w:rsidR="002C7FED" w:rsidRPr="002C7FE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E2313E"/>
    <w:multiLevelType w:val="multilevel"/>
    <w:tmpl w:val="0AE2313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F6148E"/>
    <w:multiLevelType w:val="multilevel"/>
    <w:tmpl w:val="0EF6148E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5D01A3"/>
    <w:multiLevelType w:val="multilevel"/>
    <w:tmpl w:val="315D01A3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D02D48"/>
    <w:multiLevelType w:val="multilevel"/>
    <w:tmpl w:val="3CD02D48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4D41B5"/>
    <w:multiLevelType w:val="hybridMultilevel"/>
    <w:tmpl w:val="DF069C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BE1001"/>
    <w:multiLevelType w:val="multilevel"/>
    <w:tmpl w:val="4ABE100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B82C70"/>
    <w:multiLevelType w:val="multilevel"/>
    <w:tmpl w:val="64B82C70"/>
    <w:lvl w:ilvl="0">
      <w:start w:val="1"/>
      <w:numFmt w:val="bullet"/>
      <w:lvlText w:val="-"/>
      <w:lvlJc w:val="left"/>
      <w:pPr>
        <w:ind w:left="1605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2325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04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76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8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20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92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64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36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6"/>
  </w:num>
  <w:num w:numId="5">
    <w:abstractNumId w:val="3"/>
  </w:num>
  <w:num w:numId="6">
    <w:abstractNumId w:val="2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6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54138"/>
    <w:rsid w:val="00154138"/>
    <w:rsid w:val="002C7FED"/>
    <w:rsid w:val="003C7D95"/>
    <w:rsid w:val="00496111"/>
    <w:rsid w:val="006B6A48"/>
    <w:rsid w:val="00804D24"/>
    <w:rsid w:val="008719F2"/>
    <w:rsid w:val="009A34CF"/>
    <w:rsid w:val="009A41C0"/>
    <w:rsid w:val="00A55C29"/>
    <w:rsid w:val="00C478F6"/>
    <w:rsid w:val="00C839F7"/>
    <w:rsid w:val="00CC26BB"/>
    <w:rsid w:val="00D4035F"/>
    <w:rsid w:val="00D9628D"/>
    <w:rsid w:val="00EC3AC5"/>
    <w:rsid w:val="00F233C2"/>
    <w:rsid w:val="00FD44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,"/>
  <w15:docId w15:val="{06BC6E61-6FA8-5C46-8024-4EEB5344D1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KhngDncch">
    <w:name w:val="No Spacing"/>
    <w:uiPriority w:val="1"/>
    <w:qFormat/>
    <w:rsid w:val="00154138"/>
    <w:pPr>
      <w:spacing w:after="0" w:line="240" w:lineRule="auto"/>
    </w:pPr>
    <w:rPr>
      <w:rFonts w:ascii="Calibri" w:eastAsia="Calibri" w:hAnsi="Calibri" w:cs="Times New Roman"/>
    </w:rPr>
  </w:style>
  <w:style w:type="paragraph" w:styleId="oancuaDanhsach">
    <w:name w:val="List Paragraph"/>
    <w:basedOn w:val="Binhthng"/>
    <w:uiPriority w:val="34"/>
    <w:qFormat/>
    <w:rsid w:val="00154138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table" w:styleId="LiBang">
    <w:name w:val="Table Grid"/>
    <w:basedOn w:val="BangThngthng"/>
    <w:rsid w:val="00154138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DefaultParagraphFontParaCharCharCharCharChar">
    <w:name w:val="Default Paragraph Font Para Char Char Char Char Char"/>
    <w:autoRedefine/>
    <w:rsid w:val="00804D2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ThngthngWeb">
    <w:name w:val="Normal (Web)"/>
    <w:basedOn w:val="Binhthng"/>
    <w:uiPriority w:val="99"/>
    <w:semiHidden/>
    <w:unhideWhenUsed/>
    <w:rsid w:val="00C839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Manh">
    <w:name w:val="Strong"/>
    <w:basedOn w:val="Phngmcinhcuaoanvn"/>
    <w:uiPriority w:val="22"/>
    <w:qFormat/>
    <w:rsid w:val="00C839F7"/>
    <w:rPr>
      <w:b/>
      <w:bCs/>
    </w:rPr>
  </w:style>
  <w:style w:type="character" w:styleId="Nhnmanh">
    <w:name w:val="Emphasis"/>
    <w:basedOn w:val="Phngmcinhcuaoanvn"/>
    <w:uiPriority w:val="20"/>
    <w:qFormat/>
    <w:rsid w:val="00EC3AC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1851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2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 /><Relationship Id="rId18" Type="http://schemas.openxmlformats.org/officeDocument/2006/relationships/oleObject" Target="embeddings/oleObject7.bin" /><Relationship Id="rId26" Type="http://schemas.openxmlformats.org/officeDocument/2006/relationships/oleObject" Target="embeddings/oleObject15.bin" /><Relationship Id="rId3" Type="http://schemas.openxmlformats.org/officeDocument/2006/relationships/styles" Target="styles.xml" /><Relationship Id="rId21" Type="http://schemas.openxmlformats.org/officeDocument/2006/relationships/oleObject" Target="embeddings/oleObject10.bin" /><Relationship Id="rId34" Type="http://schemas.openxmlformats.org/officeDocument/2006/relationships/oleObject" Target="embeddings/oleObject23.bin" /><Relationship Id="rId7" Type="http://schemas.openxmlformats.org/officeDocument/2006/relationships/image" Target="media/image2.png" /><Relationship Id="rId12" Type="http://schemas.openxmlformats.org/officeDocument/2006/relationships/oleObject" Target="embeddings/oleObject1.bin" /><Relationship Id="rId17" Type="http://schemas.openxmlformats.org/officeDocument/2006/relationships/oleObject" Target="embeddings/oleObject6.bin" /><Relationship Id="rId25" Type="http://schemas.openxmlformats.org/officeDocument/2006/relationships/oleObject" Target="embeddings/oleObject14.bin" /><Relationship Id="rId33" Type="http://schemas.openxmlformats.org/officeDocument/2006/relationships/oleObject" Target="embeddings/oleObject22.bin" /><Relationship Id="rId38" Type="http://schemas.openxmlformats.org/officeDocument/2006/relationships/theme" Target="theme/theme1.xml" /><Relationship Id="rId2" Type="http://schemas.openxmlformats.org/officeDocument/2006/relationships/numbering" Target="numbering.xml" /><Relationship Id="rId16" Type="http://schemas.openxmlformats.org/officeDocument/2006/relationships/oleObject" Target="embeddings/oleObject5.bin" /><Relationship Id="rId20" Type="http://schemas.openxmlformats.org/officeDocument/2006/relationships/oleObject" Target="embeddings/oleObject9.bin" /><Relationship Id="rId29" Type="http://schemas.openxmlformats.org/officeDocument/2006/relationships/oleObject" Target="embeddings/oleObject18.bin" /><Relationship Id="rId1" Type="http://schemas.openxmlformats.org/officeDocument/2006/relationships/customXml" Target="../customXml/item1.xml" /><Relationship Id="rId6" Type="http://schemas.openxmlformats.org/officeDocument/2006/relationships/image" Target="media/image1.png" /><Relationship Id="rId11" Type="http://schemas.openxmlformats.org/officeDocument/2006/relationships/image" Target="media/image3.wmf" /><Relationship Id="rId24" Type="http://schemas.openxmlformats.org/officeDocument/2006/relationships/oleObject" Target="embeddings/oleObject13.bin" /><Relationship Id="rId32" Type="http://schemas.openxmlformats.org/officeDocument/2006/relationships/oleObject" Target="embeddings/oleObject21.bin" /><Relationship Id="rId37" Type="http://schemas.openxmlformats.org/officeDocument/2006/relationships/fontTable" Target="fontTable.xml" /><Relationship Id="rId5" Type="http://schemas.openxmlformats.org/officeDocument/2006/relationships/webSettings" Target="webSettings.xml" /><Relationship Id="rId15" Type="http://schemas.openxmlformats.org/officeDocument/2006/relationships/oleObject" Target="embeddings/oleObject4.bin" /><Relationship Id="rId23" Type="http://schemas.openxmlformats.org/officeDocument/2006/relationships/oleObject" Target="embeddings/oleObject12.bin" /><Relationship Id="rId28" Type="http://schemas.openxmlformats.org/officeDocument/2006/relationships/oleObject" Target="embeddings/oleObject17.bin" /><Relationship Id="rId36" Type="http://schemas.openxmlformats.org/officeDocument/2006/relationships/image" Target="media/image4.jpeg" /><Relationship Id="rId10" Type="http://schemas.openxmlformats.org/officeDocument/2006/relationships/image" Target="media/image4.png" /><Relationship Id="rId19" Type="http://schemas.openxmlformats.org/officeDocument/2006/relationships/oleObject" Target="embeddings/oleObject8.bin" /><Relationship Id="rId31" Type="http://schemas.openxmlformats.org/officeDocument/2006/relationships/oleObject" Target="embeddings/oleObject20.bin" /><Relationship Id="rId4" Type="http://schemas.openxmlformats.org/officeDocument/2006/relationships/settings" Target="settings.xml" /><Relationship Id="rId9" Type="http://schemas.openxmlformats.org/officeDocument/2006/relationships/image" Target="media/image3.png" /><Relationship Id="rId14" Type="http://schemas.openxmlformats.org/officeDocument/2006/relationships/oleObject" Target="embeddings/oleObject3.bin" /><Relationship Id="rId22" Type="http://schemas.openxmlformats.org/officeDocument/2006/relationships/oleObject" Target="embeddings/oleObject11.bin" /><Relationship Id="rId27" Type="http://schemas.openxmlformats.org/officeDocument/2006/relationships/oleObject" Target="embeddings/oleObject16.bin" /><Relationship Id="rId30" Type="http://schemas.openxmlformats.org/officeDocument/2006/relationships/oleObject" Target="embeddings/oleObject19.bin" /><Relationship Id="rId35" Type="http://schemas.openxmlformats.org/officeDocument/2006/relationships/oleObject" Target="embeddings/oleObject24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215D22-0399-3944-ADB7-8E78EFBFAE65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2188</Words>
  <Characters>12476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twhitesnow1978@gmail.com</cp:lastModifiedBy>
  <cp:revision>2</cp:revision>
  <dcterms:created xsi:type="dcterms:W3CDTF">2020-02-19T02:06:00Z</dcterms:created>
  <dcterms:modified xsi:type="dcterms:W3CDTF">2020-02-19T02:06:00Z</dcterms:modified>
</cp:coreProperties>
</file>